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 xml:space="preserve">Tolulope </w:t>
      </w:r>
      <w:proofErr w:type="spellStart"/>
      <w:r w:rsidRPr="008506F4">
        <w:t>Oluwaseun</w:t>
      </w:r>
      <w:proofErr w:type="spellEnd"/>
      <w:r w:rsidRPr="008506F4">
        <w:t xml:space="preserve">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w:t>
      </w:r>
      <w:proofErr w:type="spellStart"/>
      <w:r w:rsidR="00440BED" w:rsidRPr="00440BED">
        <w:t>Oluwaseun</w:t>
      </w:r>
      <w:proofErr w:type="spellEnd"/>
      <w:r w:rsidR="00440BED" w:rsidRPr="00440BED">
        <w:t xml:space="preserve">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23553A10" w:rsidR="003819CA" w:rsidRDefault="00C262DB">
      <w:pPr>
        <w:pStyle w:val="Abstract"/>
      </w:pPr>
      <w:bookmarkStart w:id="3" w:name="_Toc82186650"/>
      <w:r>
        <w:lastRenderedPageBreak/>
        <w:t>ABSTRACT</w:t>
      </w:r>
      <w:bookmarkEnd w:id="3"/>
    </w:p>
    <w:p w14:paraId="1223D637" w14:textId="45565339" w:rsidR="008F5F2A" w:rsidRDefault="008F5F2A" w:rsidP="00DE57EF">
      <w:pPr>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Forecasting load has been done using statistical and machine learning (ML) techniques</w:t>
      </w:r>
      <w:r w:rsidR="006826B9">
        <w:t>,</w:t>
      </w:r>
      <w:r>
        <w:t xml:space="preserve">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fldChar w:fldCharType="begin" w:fldLock="1"/>
      </w:r>
      <w:r w:rsidR="00287359">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8F5F2A">
        <w:rPr>
          <w:noProof/>
        </w:rPr>
        <w:t>[10]</w:t>
      </w:r>
      <w:r>
        <w:fldChar w:fldCharType="end"/>
      </w:r>
      <w:r>
        <w:t xml:space="preserve">. Deep learning approaches like recurrent neural networks (RNN) </w:t>
      </w:r>
      <w:r>
        <w:fldChar w:fldCharType="begin" w:fldLock="1"/>
      </w:r>
      <w:r w:rsidR="00287359">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8F5F2A">
        <w:rPr>
          <w:noProof/>
        </w:rPr>
        <w:t>[11]</w:t>
      </w:r>
      <w:r>
        <w:fldChar w:fldCharType="end"/>
      </w:r>
      <w:r>
        <w:t xml:space="preserve">, long-short-term memory networks (LSTM) </w:t>
      </w:r>
      <w:r>
        <w:fldChar w:fldCharType="begin" w:fldLock="1"/>
      </w:r>
      <w:r w:rsidR="00287359">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8F5F2A">
        <w:rPr>
          <w:noProof/>
        </w:rPr>
        <w:t>[12]</w:t>
      </w:r>
      <w:r>
        <w:fldChar w:fldCharType="end"/>
      </w:r>
      <w:r>
        <w:t xml:space="preserve">, and 1-D convolution neural networks (CNN) </w:t>
      </w:r>
      <w:r>
        <w:fldChar w:fldCharType="begin" w:fldLock="1"/>
      </w:r>
      <w:r w:rsidR="0028735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8F5F2A">
        <w:rPr>
          <w:noProof/>
        </w:rPr>
        <w:t>[3], [7]</w:t>
      </w:r>
      <w: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2186651"/>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2186652"/>
      <w:r>
        <w:lastRenderedPageBreak/>
        <w:t>ACKNOWLEDGEMENTS</w:t>
      </w:r>
      <w:bookmarkEnd w:id="5"/>
      <w:r>
        <w:t xml:space="preserve"> </w:t>
      </w:r>
    </w:p>
    <w:p w14:paraId="53D6FA61" w14:textId="163B2146" w:rsidR="00692ECD" w:rsidRDefault="001B672D" w:rsidP="00DE57EF">
      <w:pPr>
        <w:ind w:firstLine="288"/>
      </w:pPr>
      <w:r w:rsidRPr="001B672D">
        <w:t xml:space="preserve">Without a doubt, this is one of the most </w:t>
      </w:r>
      <w:r w:rsidR="00242D30">
        <w:t>challenging</w:t>
      </w:r>
      <w:r w:rsidRPr="001B672D">
        <w:t xml:space="preserve"> journeys I have ever completed. It has shown me how much I </w:t>
      </w:r>
      <w:r w:rsidR="00242D30">
        <w:t>can grow and do</w:t>
      </w:r>
      <w:r w:rsidRPr="001B672D">
        <w:t xml:space="preserve"> when I believe in myself and put in the work. It was </w:t>
      </w:r>
      <w:r w:rsidR="00242D30">
        <w:t>indeed</w:t>
      </w:r>
      <w:r w:rsidRPr="001B672D">
        <w:t xml:space="preserve"> a learning experience, and I am grateful that I did not give up but instead persisted in my efforts to cross the finish line.</w:t>
      </w:r>
      <w:r w:rsidR="00E279DB">
        <w:t xml:space="preserve"> </w:t>
      </w:r>
      <w:r w:rsidR="00CB319A">
        <w:t xml:space="preserve">When I first arrived </w:t>
      </w:r>
      <w:r w:rsidR="00914772">
        <w:t>at</w:t>
      </w:r>
      <w:r w:rsidR="00CB319A">
        <w:t xml:space="preserve"> UNB and saw what my colleagues in the lab were working on, I honestly wondered what I had gotten myself into. In addition to what I had heard from other students about taking a thesis-based master</w:t>
      </w:r>
      <w:r w:rsidR="006826B9">
        <w:t>’</w:t>
      </w:r>
      <w:r w:rsidR="00CB319A">
        <w:t xml:space="preserve">s degree. </w:t>
      </w:r>
      <w:r w:rsidR="00E279DB" w:rsidRPr="00E279DB">
        <w:t>I began to doubt my ability and became concerned that I might be unable to complete</w:t>
      </w:r>
      <w:r w:rsidR="00E279DB">
        <w:t xml:space="preserve"> it</w:t>
      </w:r>
      <w:r w:rsidR="00E279DB" w:rsidRPr="00E279DB">
        <w:t>.</w:t>
      </w:r>
    </w:p>
    <w:p w14:paraId="649B75AA" w14:textId="3062AB29" w:rsidR="00CB319A" w:rsidRDefault="00E279DB" w:rsidP="00DE57EF">
      <w:pPr>
        <w:ind w:firstLine="288"/>
      </w:pPr>
      <w:r w:rsidRPr="00E279DB">
        <w:t>I w</w:t>
      </w:r>
      <w:r w:rsidR="00242D30">
        <w:t>ant</w:t>
      </w:r>
      <w:r w:rsidRPr="00E279DB">
        <w:t xml:space="preserve"> to express my gratitude to my supervisors, Dr. Dawn </w:t>
      </w:r>
      <w:r w:rsidR="00CD7B97" w:rsidRPr="00E279DB">
        <w:t>MacIsaac</w:t>
      </w:r>
      <w:r w:rsidRPr="00E279DB">
        <w:t xml:space="preserve"> and Dr. Julian Cardenas; </w:t>
      </w:r>
      <w:r w:rsidR="00B52EDA">
        <w:t>I would not have completed this program without the</w:t>
      </w:r>
      <w:r w:rsidRPr="00E279DB">
        <w:t>m. I appreciate your patience and words of encouragement, which reminded me that everything is possible and that all I need to do is keep going. I</w:t>
      </w:r>
      <w:r w:rsidR="00B746AF">
        <w:t xml:space="preserve"> woul</w:t>
      </w:r>
      <w:r w:rsidRPr="00E279DB">
        <w:t>d also like to express my gratitude to my family for standing by my side and constantly motivating me to complete th</w:t>
      </w:r>
      <w:r w:rsidR="0022046D">
        <w:t>is</w:t>
      </w:r>
      <w:r w:rsidRPr="00E279DB">
        <w:t xml:space="preserve"> program.</w:t>
      </w:r>
    </w:p>
    <w:p w14:paraId="657F84D3" w14:textId="11379023" w:rsidR="00CB319A" w:rsidRPr="00E279DB" w:rsidRDefault="00E279DB" w:rsidP="00DE57EF">
      <w:pPr>
        <w:ind w:firstLine="288"/>
      </w:pPr>
      <w:r w:rsidRPr="00E279DB">
        <w:t>If I</w:t>
      </w:r>
      <w:r w:rsidR="00242D30">
        <w:t xml:space="preserve"> a</w:t>
      </w:r>
      <w:r w:rsidRPr="00E279DB">
        <w:t xml:space="preserve">m </w:t>
      </w:r>
      <w:r w:rsidR="00242D30">
        <w:t>entir</w:t>
      </w:r>
      <w:r w:rsidRPr="00E279DB">
        <w:t xml:space="preserve">ely truthful, the individual who entered the lab for the first time in December 2018 will be unable to complete this degree. To complete, I needed to improve on both a personal and intellectual level. </w:t>
      </w:r>
      <w:r w:rsidR="00EB2CE7" w:rsidRPr="00EB2CE7">
        <w:t>I want to applaud myself for not throwing in the towel and giving up; I want to commend myself for persevering through difficult times and even when the going became tougher</w:t>
      </w:r>
      <w:r w:rsidRPr="00E279DB">
        <w:t>. In short, this has been an educational experience a</w:t>
      </w:r>
      <w:r w:rsidR="00242D30">
        <w:t>nd</w:t>
      </w:r>
      <w:r w:rsidRPr="00E279DB">
        <w:t xml:space="preserve"> a game of physical and cognitive development. If I have to go through it all over again, I will because</w:t>
      </w:r>
      <w:r w:rsidR="00BD37AA">
        <w:t xml:space="preserve"> </w:t>
      </w:r>
      <w:r w:rsidR="00242D30">
        <w:t>I would not be the man I am today without it</w:t>
      </w:r>
      <w:r w:rsidRPr="00E279DB">
        <w:t>. 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2186653"/>
      <w:r>
        <w:lastRenderedPageBreak/>
        <w:t>Table of Contents</w:t>
      </w:r>
      <w:bookmarkEnd w:id="6"/>
    </w:p>
    <w:p w14:paraId="52083F28" w14:textId="5504A5F4" w:rsidR="00DE57EF" w:rsidRDefault="00AF2700">
      <w:pPr>
        <w:pStyle w:val="TOC1"/>
        <w:rPr>
          <w:rFonts w:asciiTheme="minorHAnsi" w:eastAsiaTheme="minorEastAsia" w:hAnsiTheme="minorHAnsi" w:cstheme="minorBidi"/>
          <w:noProof/>
          <w:sz w:val="22"/>
          <w:szCs w:val="22"/>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2186650" w:history="1">
        <w:r w:rsidR="00DE57EF" w:rsidRPr="002F0ADD">
          <w:rPr>
            <w:rStyle w:val="Hyperlink"/>
            <w:noProof/>
          </w:rPr>
          <w:t>ABSTRACT</w:t>
        </w:r>
        <w:r w:rsidR="00DE57EF">
          <w:rPr>
            <w:noProof/>
            <w:webHidden/>
          </w:rPr>
          <w:tab/>
        </w:r>
        <w:r w:rsidR="00DE57EF">
          <w:rPr>
            <w:noProof/>
            <w:webHidden/>
          </w:rPr>
          <w:fldChar w:fldCharType="begin"/>
        </w:r>
        <w:r w:rsidR="00DE57EF">
          <w:rPr>
            <w:noProof/>
            <w:webHidden/>
          </w:rPr>
          <w:instrText xml:space="preserve"> PAGEREF _Toc82186650 \h </w:instrText>
        </w:r>
        <w:r w:rsidR="00DE57EF">
          <w:rPr>
            <w:noProof/>
            <w:webHidden/>
          </w:rPr>
        </w:r>
        <w:r w:rsidR="00DE57EF">
          <w:rPr>
            <w:noProof/>
            <w:webHidden/>
          </w:rPr>
          <w:fldChar w:fldCharType="separate"/>
        </w:r>
        <w:r w:rsidR="00DE57EF">
          <w:rPr>
            <w:noProof/>
            <w:webHidden/>
          </w:rPr>
          <w:t>ii</w:t>
        </w:r>
        <w:r w:rsidR="00DE57EF">
          <w:rPr>
            <w:noProof/>
            <w:webHidden/>
          </w:rPr>
          <w:fldChar w:fldCharType="end"/>
        </w:r>
      </w:hyperlink>
    </w:p>
    <w:p w14:paraId="216BB83A" w14:textId="34B5785D" w:rsidR="00DE57EF" w:rsidRDefault="00110C2C">
      <w:pPr>
        <w:pStyle w:val="TOC1"/>
        <w:rPr>
          <w:rFonts w:asciiTheme="minorHAnsi" w:eastAsiaTheme="minorEastAsia" w:hAnsiTheme="minorHAnsi" w:cstheme="minorBidi"/>
          <w:noProof/>
          <w:sz w:val="22"/>
          <w:szCs w:val="22"/>
        </w:rPr>
      </w:pPr>
      <w:hyperlink w:anchor="_Toc82186651" w:history="1">
        <w:r w:rsidR="00DE57EF" w:rsidRPr="002F0ADD">
          <w:rPr>
            <w:rStyle w:val="Hyperlink"/>
            <w:noProof/>
          </w:rPr>
          <w:t>DEDICATION</w:t>
        </w:r>
        <w:r w:rsidR="00DE57EF">
          <w:rPr>
            <w:noProof/>
            <w:webHidden/>
          </w:rPr>
          <w:tab/>
        </w:r>
        <w:r w:rsidR="00DE57EF">
          <w:rPr>
            <w:noProof/>
            <w:webHidden/>
          </w:rPr>
          <w:fldChar w:fldCharType="begin"/>
        </w:r>
        <w:r w:rsidR="00DE57EF">
          <w:rPr>
            <w:noProof/>
            <w:webHidden/>
          </w:rPr>
          <w:instrText xml:space="preserve"> PAGEREF _Toc82186651 \h </w:instrText>
        </w:r>
        <w:r w:rsidR="00DE57EF">
          <w:rPr>
            <w:noProof/>
            <w:webHidden/>
          </w:rPr>
        </w:r>
        <w:r w:rsidR="00DE57EF">
          <w:rPr>
            <w:noProof/>
            <w:webHidden/>
          </w:rPr>
          <w:fldChar w:fldCharType="separate"/>
        </w:r>
        <w:r w:rsidR="00DE57EF">
          <w:rPr>
            <w:noProof/>
            <w:webHidden/>
          </w:rPr>
          <w:t>iii</w:t>
        </w:r>
        <w:r w:rsidR="00DE57EF">
          <w:rPr>
            <w:noProof/>
            <w:webHidden/>
          </w:rPr>
          <w:fldChar w:fldCharType="end"/>
        </w:r>
      </w:hyperlink>
    </w:p>
    <w:p w14:paraId="3C87429E" w14:textId="274CCE99" w:rsidR="00DE57EF" w:rsidRDefault="00110C2C">
      <w:pPr>
        <w:pStyle w:val="TOC1"/>
        <w:rPr>
          <w:rFonts w:asciiTheme="minorHAnsi" w:eastAsiaTheme="minorEastAsia" w:hAnsiTheme="minorHAnsi" w:cstheme="minorBidi"/>
          <w:noProof/>
          <w:sz w:val="22"/>
          <w:szCs w:val="22"/>
        </w:rPr>
      </w:pPr>
      <w:hyperlink w:anchor="_Toc82186652" w:history="1">
        <w:r w:rsidR="00DE57EF" w:rsidRPr="002F0ADD">
          <w:rPr>
            <w:rStyle w:val="Hyperlink"/>
            <w:noProof/>
          </w:rPr>
          <w:t>ACKNOWLEDGEMENTS</w:t>
        </w:r>
        <w:r w:rsidR="00DE57EF">
          <w:rPr>
            <w:noProof/>
            <w:webHidden/>
          </w:rPr>
          <w:tab/>
        </w:r>
        <w:r w:rsidR="00DE57EF">
          <w:rPr>
            <w:noProof/>
            <w:webHidden/>
          </w:rPr>
          <w:fldChar w:fldCharType="begin"/>
        </w:r>
        <w:r w:rsidR="00DE57EF">
          <w:rPr>
            <w:noProof/>
            <w:webHidden/>
          </w:rPr>
          <w:instrText xml:space="preserve"> PAGEREF _Toc82186652 \h </w:instrText>
        </w:r>
        <w:r w:rsidR="00DE57EF">
          <w:rPr>
            <w:noProof/>
            <w:webHidden/>
          </w:rPr>
        </w:r>
        <w:r w:rsidR="00DE57EF">
          <w:rPr>
            <w:noProof/>
            <w:webHidden/>
          </w:rPr>
          <w:fldChar w:fldCharType="separate"/>
        </w:r>
        <w:r w:rsidR="00DE57EF">
          <w:rPr>
            <w:noProof/>
            <w:webHidden/>
          </w:rPr>
          <w:t>iv</w:t>
        </w:r>
        <w:r w:rsidR="00DE57EF">
          <w:rPr>
            <w:noProof/>
            <w:webHidden/>
          </w:rPr>
          <w:fldChar w:fldCharType="end"/>
        </w:r>
      </w:hyperlink>
    </w:p>
    <w:p w14:paraId="2C136E0F" w14:textId="064026BA" w:rsidR="00DE57EF" w:rsidRDefault="00110C2C">
      <w:pPr>
        <w:pStyle w:val="TOC1"/>
        <w:rPr>
          <w:rFonts w:asciiTheme="minorHAnsi" w:eastAsiaTheme="minorEastAsia" w:hAnsiTheme="minorHAnsi" w:cstheme="minorBidi"/>
          <w:noProof/>
          <w:sz w:val="22"/>
          <w:szCs w:val="22"/>
        </w:rPr>
      </w:pPr>
      <w:hyperlink w:anchor="_Toc82186653" w:history="1">
        <w:r w:rsidR="00DE57EF" w:rsidRPr="002F0ADD">
          <w:rPr>
            <w:rStyle w:val="Hyperlink"/>
            <w:noProof/>
          </w:rPr>
          <w:t>Table of Contents</w:t>
        </w:r>
        <w:r w:rsidR="00DE57EF">
          <w:rPr>
            <w:noProof/>
            <w:webHidden/>
          </w:rPr>
          <w:tab/>
        </w:r>
        <w:r w:rsidR="00DE57EF">
          <w:rPr>
            <w:noProof/>
            <w:webHidden/>
          </w:rPr>
          <w:fldChar w:fldCharType="begin"/>
        </w:r>
        <w:r w:rsidR="00DE57EF">
          <w:rPr>
            <w:noProof/>
            <w:webHidden/>
          </w:rPr>
          <w:instrText xml:space="preserve"> PAGEREF _Toc82186653 \h </w:instrText>
        </w:r>
        <w:r w:rsidR="00DE57EF">
          <w:rPr>
            <w:noProof/>
            <w:webHidden/>
          </w:rPr>
        </w:r>
        <w:r w:rsidR="00DE57EF">
          <w:rPr>
            <w:noProof/>
            <w:webHidden/>
          </w:rPr>
          <w:fldChar w:fldCharType="separate"/>
        </w:r>
        <w:r w:rsidR="00DE57EF">
          <w:rPr>
            <w:noProof/>
            <w:webHidden/>
          </w:rPr>
          <w:t>v</w:t>
        </w:r>
        <w:r w:rsidR="00DE57EF">
          <w:rPr>
            <w:noProof/>
            <w:webHidden/>
          </w:rPr>
          <w:fldChar w:fldCharType="end"/>
        </w:r>
      </w:hyperlink>
    </w:p>
    <w:p w14:paraId="0071F3F2" w14:textId="5CBA20EB" w:rsidR="00DE57EF" w:rsidRDefault="00110C2C">
      <w:pPr>
        <w:pStyle w:val="TOC1"/>
        <w:rPr>
          <w:rFonts w:asciiTheme="minorHAnsi" w:eastAsiaTheme="minorEastAsia" w:hAnsiTheme="minorHAnsi" w:cstheme="minorBidi"/>
          <w:noProof/>
          <w:sz w:val="22"/>
          <w:szCs w:val="22"/>
        </w:rPr>
      </w:pPr>
      <w:hyperlink w:anchor="_Toc82186654" w:history="1">
        <w:r w:rsidR="00DE57EF" w:rsidRPr="002F0ADD">
          <w:rPr>
            <w:rStyle w:val="Hyperlink"/>
            <w:noProof/>
          </w:rPr>
          <w:t>List of Tables</w:t>
        </w:r>
        <w:r w:rsidR="00DE57EF">
          <w:rPr>
            <w:noProof/>
            <w:webHidden/>
          </w:rPr>
          <w:tab/>
        </w:r>
        <w:r w:rsidR="00DE57EF">
          <w:rPr>
            <w:noProof/>
            <w:webHidden/>
          </w:rPr>
          <w:fldChar w:fldCharType="begin"/>
        </w:r>
        <w:r w:rsidR="00DE57EF">
          <w:rPr>
            <w:noProof/>
            <w:webHidden/>
          </w:rPr>
          <w:instrText xml:space="preserve"> PAGEREF _Toc82186654 \h </w:instrText>
        </w:r>
        <w:r w:rsidR="00DE57EF">
          <w:rPr>
            <w:noProof/>
            <w:webHidden/>
          </w:rPr>
        </w:r>
        <w:r w:rsidR="00DE57EF">
          <w:rPr>
            <w:noProof/>
            <w:webHidden/>
          </w:rPr>
          <w:fldChar w:fldCharType="separate"/>
        </w:r>
        <w:r w:rsidR="00DE57EF">
          <w:rPr>
            <w:noProof/>
            <w:webHidden/>
          </w:rPr>
          <w:t>vii</w:t>
        </w:r>
        <w:r w:rsidR="00DE57EF">
          <w:rPr>
            <w:noProof/>
            <w:webHidden/>
          </w:rPr>
          <w:fldChar w:fldCharType="end"/>
        </w:r>
      </w:hyperlink>
    </w:p>
    <w:p w14:paraId="2EA82AC3" w14:textId="33D5EF11" w:rsidR="00DE57EF" w:rsidRDefault="00110C2C">
      <w:pPr>
        <w:pStyle w:val="TOC1"/>
        <w:rPr>
          <w:rFonts w:asciiTheme="minorHAnsi" w:eastAsiaTheme="minorEastAsia" w:hAnsiTheme="minorHAnsi" w:cstheme="minorBidi"/>
          <w:noProof/>
          <w:sz w:val="22"/>
          <w:szCs w:val="22"/>
        </w:rPr>
      </w:pPr>
      <w:hyperlink w:anchor="_Toc82186655" w:history="1">
        <w:r w:rsidR="00DE57EF" w:rsidRPr="002F0ADD">
          <w:rPr>
            <w:rStyle w:val="Hyperlink"/>
            <w:noProof/>
          </w:rPr>
          <w:t>List of Figures</w:t>
        </w:r>
        <w:r w:rsidR="00DE57EF">
          <w:rPr>
            <w:noProof/>
            <w:webHidden/>
          </w:rPr>
          <w:tab/>
        </w:r>
        <w:r w:rsidR="00DE57EF">
          <w:rPr>
            <w:noProof/>
            <w:webHidden/>
          </w:rPr>
          <w:fldChar w:fldCharType="begin"/>
        </w:r>
        <w:r w:rsidR="00DE57EF">
          <w:rPr>
            <w:noProof/>
            <w:webHidden/>
          </w:rPr>
          <w:instrText xml:space="preserve"> PAGEREF _Toc82186655 \h </w:instrText>
        </w:r>
        <w:r w:rsidR="00DE57EF">
          <w:rPr>
            <w:noProof/>
            <w:webHidden/>
          </w:rPr>
        </w:r>
        <w:r w:rsidR="00DE57EF">
          <w:rPr>
            <w:noProof/>
            <w:webHidden/>
          </w:rPr>
          <w:fldChar w:fldCharType="separate"/>
        </w:r>
        <w:r w:rsidR="00DE57EF">
          <w:rPr>
            <w:noProof/>
            <w:webHidden/>
          </w:rPr>
          <w:t>viii</w:t>
        </w:r>
        <w:r w:rsidR="00DE57EF">
          <w:rPr>
            <w:noProof/>
            <w:webHidden/>
          </w:rPr>
          <w:fldChar w:fldCharType="end"/>
        </w:r>
      </w:hyperlink>
    </w:p>
    <w:p w14:paraId="047D35E3" w14:textId="20E3BF82" w:rsidR="00DE57EF" w:rsidRDefault="00110C2C">
      <w:pPr>
        <w:pStyle w:val="TOC1"/>
        <w:rPr>
          <w:rFonts w:asciiTheme="minorHAnsi" w:eastAsiaTheme="minorEastAsia" w:hAnsiTheme="minorHAnsi" w:cstheme="minorBidi"/>
          <w:noProof/>
          <w:sz w:val="22"/>
          <w:szCs w:val="22"/>
        </w:rPr>
      </w:pPr>
      <w:hyperlink w:anchor="_Toc82186656" w:history="1">
        <w:r w:rsidR="00DE57EF" w:rsidRPr="002F0ADD">
          <w:rPr>
            <w:rStyle w:val="Hyperlink"/>
            <w:noProof/>
          </w:rPr>
          <w:t>List of Symbols, Nomenclature or Abbreviations</w:t>
        </w:r>
        <w:r w:rsidR="00DE57EF">
          <w:rPr>
            <w:noProof/>
            <w:webHidden/>
          </w:rPr>
          <w:tab/>
        </w:r>
        <w:r w:rsidR="00DE57EF">
          <w:rPr>
            <w:noProof/>
            <w:webHidden/>
          </w:rPr>
          <w:fldChar w:fldCharType="begin"/>
        </w:r>
        <w:r w:rsidR="00DE57EF">
          <w:rPr>
            <w:noProof/>
            <w:webHidden/>
          </w:rPr>
          <w:instrText xml:space="preserve"> PAGEREF _Toc82186656 \h </w:instrText>
        </w:r>
        <w:r w:rsidR="00DE57EF">
          <w:rPr>
            <w:noProof/>
            <w:webHidden/>
          </w:rPr>
        </w:r>
        <w:r w:rsidR="00DE57EF">
          <w:rPr>
            <w:noProof/>
            <w:webHidden/>
          </w:rPr>
          <w:fldChar w:fldCharType="separate"/>
        </w:r>
        <w:r w:rsidR="00DE57EF">
          <w:rPr>
            <w:noProof/>
            <w:webHidden/>
          </w:rPr>
          <w:t>ix</w:t>
        </w:r>
        <w:r w:rsidR="00DE57EF">
          <w:rPr>
            <w:noProof/>
            <w:webHidden/>
          </w:rPr>
          <w:fldChar w:fldCharType="end"/>
        </w:r>
      </w:hyperlink>
    </w:p>
    <w:p w14:paraId="52890989" w14:textId="2DE205A1" w:rsidR="00DE57EF" w:rsidRDefault="00110C2C">
      <w:pPr>
        <w:pStyle w:val="TOC1"/>
        <w:rPr>
          <w:rFonts w:asciiTheme="minorHAnsi" w:eastAsiaTheme="minorEastAsia" w:hAnsiTheme="minorHAnsi" w:cstheme="minorBidi"/>
          <w:noProof/>
          <w:sz w:val="22"/>
          <w:szCs w:val="22"/>
        </w:rPr>
      </w:pPr>
      <w:hyperlink w:anchor="_Toc82186657" w:history="1">
        <w:r w:rsidR="00DE57EF" w:rsidRPr="002F0ADD">
          <w:rPr>
            <w:rStyle w:val="Hyperlink"/>
            <w:noProof/>
          </w:rPr>
          <w:t>1 Introduction</w:t>
        </w:r>
        <w:r w:rsidR="00DE57EF">
          <w:rPr>
            <w:noProof/>
            <w:webHidden/>
          </w:rPr>
          <w:tab/>
        </w:r>
        <w:r w:rsidR="00DE57EF">
          <w:rPr>
            <w:noProof/>
            <w:webHidden/>
          </w:rPr>
          <w:fldChar w:fldCharType="begin"/>
        </w:r>
        <w:r w:rsidR="00DE57EF">
          <w:rPr>
            <w:noProof/>
            <w:webHidden/>
          </w:rPr>
          <w:instrText xml:space="preserve"> PAGEREF _Toc82186657 \h </w:instrText>
        </w:r>
        <w:r w:rsidR="00DE57EF">
          <w:rPr>
            <w:noProof/>
            <w:webHidden/>
          </w:rPr>
        </w:r>
        <w:r w:rsidR="00DE57EF">
          <w:rPr>
            <w:noProof/>
            <w:webHidden/>
          </w:rPr>
          <w:fldChar w:fldCharType="separate"/>
        </w:r>
        <w:r w:rsidR="00DE57EF">
          <w:rPr>
            <w:noProof/>
            <w:webHidden/>
          </w:rPr>
          <w:t>1</w:t>
        </w:r>
        <w:r w:rsidR="00DE57EF">
          <w:rPr>
            <w:noProof/>
            <w:webHidden/>
          </w:rPr>
          <w:fldChar w:fldCharType="end"/>
        </w:r>
      </w:hyperlink>
    </w:p>
    <w:p w14:paraId="6E3FBA93" w14:textId="0D9DD13E"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58" w:history="1">
        <w:r w:rsidR="00DE57EF" w:rsidRPr="002F0ADD">
          <w:rPr>
            <w:rStyle w:val="Hyperlink"/>
            <w:noProof/>
          </w:rPr>
          <w:t>1.1 Load Forecasting Overview</w:t>
        </w:r>
        <w:r w:rsidR="00DE57EF">
          <w:rPr>
            <w:noProof/>
            <w:webHidden/>
          </w:rPr>
          <w:tab/>
        </w:r>
        <w:r w:rsidR="00DE57EF">
          <w:rPr>
            <w:noProof/>
            <w:webHidden/>
          </w:rPr>
          <w:fldChar w:fldCharType="begin"/>
        </w:r>
        <w:r w:rsidR="00DE57EF">
          <w:rPr>
            <w:noProof/>
            <w:webHidden/>
          </w:rPr>
          <w:instrText xml:space="preserve"> PAGEREF _Toc82186658 \h </w:instrText>
        </w:r>
        <w:r w:rsidR="00DE57EF">
          <w:rPr>
            <w:noProof/>
            <w:webHidden/>
          </w:rPr>
        </w:r>
        <w:r w:rsidR="00DE57EF">
          <w:rPr>
            <w:noProof/>
            <w:webHidden/>
          </w:rPr>
          <w:fldChar w:fldCharType="separate"/>
        </w:r>
        <w:r w:rsidR="00DE57EF">
          <w:rPr>
            <w:noProof/>
            <w:webHidden/>
          </w:rPr>
          <w:t>1</w:t>
        </w:r>
        <w:r w:rsidR="00DE57EF">
          <w:rPr>
            <w:noProof/>
            <w:webHidden/>
          </w:rPr>
          <w:fldChar w:fldCharType="end"/>
        </w:r>
      </w:hyperlink>
    </w:p>
    <w:p w14:paraId="1DE58DD8" w14:textId="350C0D87"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59" w:history="1">
        <w:r w:rsidR="00DE57EF" w:rsidRPr="002F0ADD">
          <w:rPr>
            <w:rStyle w:val="Hyperlink"/>
            <w:noProof/>
          </w:rPr>
          <w:t>1.2 Contributions</w:t>
        </w:r>
        <w:r w:rsidR="00DE57EF">
          <w:rPr>
            <w:noProof/>
            <w:webHidden/>
          </w:rPr>
          <w:tab/>
        </w:r>
        <w:r w:rsidR="00DE57EF">
          <w:rPr>
            <w:noProof/>
            <w:webHidden/>
          </w:rPr>
          <w:fldChar w:fldCharType="begin"/>
        </w:r>
        <w:r w:rsidR="00DE57EF">
          <w:rPr>
            <w:noProof/>
            <w:webHidden/>
          </w:rPr>
          <w:instrText xml:space="preserve"> PAGEREF _Toc82186659 \h </w:instrText>
        </w:r>
        <w:r w:rsidR="00DE57EF">
          <w:rPr>
            <w:noProof/>
            <w:webHidden/>
          </w:rPr>
        </w:r>
        <w:r w:rsidR="00DE57EF">
          <w:rPr>
            <w:noProof/>
            <w:webHidden/>
          </w:rPr>
          <w:fldChar w:fldCharType="separate"/>
        </w:r>
        <w:r w:rsidR="00DE57EF">
          <w:rPr>
            <w:noProof/>
            <w:webHidden/>
          </w:rPr>
          <w:t>6</w:t>
        </w:r>
        <w:r w:rsidR="00DE57EF">
          <w:rPr>
            <w:noProof/>
            <w:webHidden/>
          </w:rPr>
          <w:fldChar w:fldCharType="end"/>
        </w:r>
      </w:hyperlink>
    </w:p>
    <w:p w14:paraId="0A7F5570" w14:textId="29E2FCF5"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60" w:history="1">
        <w:r w:rsidR="00DE57EF" w:rsidRPr="002F0ADD">
          <w:rPr>
            <w:rStyle w:val="Hyperlink"/>
            <w:noProof/>
          </w:rPr>
          <w:t>1.3 Outline of the Thesis</w:t>
        </w:r>
        <w:r w:rsidR="00DE57EF">
          <w:rPr>
            <w:noProof/>
            <w:webHidden/>
          </w:rPr>
          <w:tab/>
        </w:r>
        <w:r w:rsidR="00DE57EF">
          <w:rPr>
            <w:noProof/>
            <w:webHidden/>
          </w:rPr>
          <w:fldChar w:fldCharType="begin"/>
        </w:r>
        <w:r w:rsidR="00DE57EF">
          <w:rPr>
            <w:noProof/>
            <w:webHidden/>
          </w:rPr>
          <w:instrText xml:space="preserve"> PAGEREF _Toc82186660 \h </w:instrText>
        </w:r>
        <w:r w:rsidR="00DE57EF">
          <w:rPr>
            <w:noProof/>
            <w:webHidden/>
          </w:rPr>
        </w:r>
        <w:r w:rsidR="00DE57EF">
          <w:rPr>
            <w:noProof/>
            <w:webHidden/>
          </w:rPr>
          <w:fldChar w:fldCharType="separate"/>
        </w:r>
        <w:r w:rsidR="00DE57EF">
          <w:rPr>
            <w:noProof/>
            <w:webHidden/>
          </w:rPr>
          <w:t>6</w:t>
        </w:r>
        <w:r w:rsidR="00DE57EF">
          <w:rPr>
            <w:noProof/>
            <w:webHidden/>
          </w:rPr>
          <w:fldChar w:fldCharType="end"/>
        </w:r>
      </w:hyperlink>
    </w:p>
    <w:p w14:paraId="51FD657B" w14:textId="4E31D203" w:rsidR="00DE57EF" w:rsidRDefault="00110C2C">
      <w:pPr>
        <w:pStyle w:val="TOC1"/>
        <w:rPr>
          <w:rFonts w:asciiTheme="minorHAnsi" w:eastAsiaTheme="minorEastAsia" w:hAnsiTheme="minorHAnsi" w:cstheme="minorBidi"/>
          <w:noProof/>
          <w:sz w:val="22"/>
          <w:szCs w:val="22"/>
        </w:rPr>
      </w:pPr>
      <w:hyperlink w:anchor="_Toc82186661" w:history="1">
        <w:r w:rsidR="00DE57EF" w:rsidRPr="002F0ADD">
          <w:rPr>
            <w:rStyle w:val="Hyperlink"/>
            <w:noProof/>
          </w:rPr>
          <w:t>2 Investigation</w:t>
        </w:r>
        <w:r w:rsidR="00DE57EF">
          <w:rPr>
            <w:noProof/>
            <w:webHidden/>
          </w:rPr>
          <w:tab/>
        </w:r>
        <w:r w:rsidR="00DE57EF">
          <w:rPr>
            <w:noProof/>
            <w:webHidden/>
          </w:rPr>
          <w:fldChar w:fldCharType="begin"/>
        </w:r>
        <w:r w:rsidR="00DE57EF">
          <w:rPr>
            <w:noProof/>
            <w:webHidden/>
          </w:rPr>
          <w:instrText xml:space="preserve"> PAGEREF _Toc82186661 \h </w:instrText>
        </w:r>
        <w:r w:rsidR="00DE57EF">
          <w:rPr>
            <w:noProof/>
            <w:webHidden/>
          </w:rPr>
        </w:r>
        <w:r w:rsidR="00DE57EF">
          <w:rPr>
            <w:noProof/>
            <w:webHidden/>
          </w:rPr>
          <w:fldChar w:fldCharType="separate"/>
        </w:r>
        <w:r w:rsidR="00DE57EF">
          <w:rPr>
            <w:noProof/>
            <w:webHidden/>
          </w:rPr>
          <w:t>7</w:t>
        </w:r>
        <w:r w:rsidR="00DE57EF">
          <w:rPr>
            <w:noProof/>
            <w:webHidden/>
          </w:rPr>
          <w:fldChar w:fldCharType="end"/>
        </w:r>
      </w:hyperlink>
    </w:p>
    <w:p w14:paraId="012AF794" w14:textId="2849AE36" w:rsidR="00DE57EF" w:rsidRDefault="00110C2C">
      <w:pPr>
        <w:pStyle w:val="TOC1"/>
        <w:rPr>
          <w:rFonts w:asciiTheme="minorHAnsi" w:eastAsiaTheme="minorEastAsia" w:hAnsiTheme="minorHAnsi" w:cstheme="minorBidi"/>
          <w:noProof/>
          <w:sz w:val="22"/>
          <w:szCs w:val="22"/>
        </w:rPr>
      </w:pPr>
      <w:hyperlink w:anchor="_Toc82186662" w:history="1">
        <w:r w:rsidR="00DE57EF" w:rsidRPr="002F0ADD">
          <w:rPr>
            <w:rStyle w:val="Hyperlink"/>
            <w:noProof/>
          </w:rPr>
          <w:t>3 The Benchmark Algorithms</w:t>
        </w:r>
        <w:r w:rsidR="00DE57EF">
          <w:rPr>
            <w:noProof/>
            <w:webHidden/>
          </w:rPr>
          <w:tab/>
        </w:r>
        <w:r w:rsidR="00DE57EF">
          <w:rPr>
            <w:noProof/>
            <w:webHidden/>
          </w:rPr>
          <w:fldChar w:fldCharType="begin"/>
        </w:r>
        <w:r w:rsidR="00DE57EF">
          <w:rPr>
            <w:noProof/>
            <w:webHidden/>
          </w:rPr>
          <w:instrText xml:space="preserve"> PAGEREF _Toc82186662 \h </w:instrText>
        </w:r>
        <w:r w:rsidR="00DE57EF">
          <w:rPr>
            <w:noProof/>
            <w:webHidden/>
          </w:rPr>
        </w:r>
        <w:r w:rsidR="00DE57EF">
          <w:rPr>
            <w:noProof/>
            <w:webHidden/>
          </w:rPr>
          <w:fldChar w:fldCharType="separate"/>
        </w:r>
        <w:r w:rsidR="00DE57EF">
          <w:rPr>
            <w:noProof/>
            <w:webHidden/>
          </w:rPr>
          <w:t>9</w:t>
        </w:r>
        <w:r w:rsidR="00DE57EF">
          <w:rPr>
            <w:noProof/>
            <w:webHidden/>
          </w:rPr>
          <w:fldChar w:fldCharType="end"/>
        </w:r>
      </w:hyperlink>
    </w:p>
    <w:p w14:paraId="68689EB6" w14:textId="3E80DCC6"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63" w:history="1">
        <w:r w:rsidR="00DE57EF" w:rsidRPr="002F0ADD">
          <w:rPr>
            <w:rStyle w:val="Hyperlink"/>
            <w:noProof/>
          </w:rPr>
          <w:t>3.1 The Seasonal Naïve Forecaster (SNF)</w:t>
        </w:r>
        <w:r w:rsidR="00DE57EF">
          <w:rPr>
            <w:noProof/>
            <w:webHidden/>
          </w:rPr>
          <w:tab/>
        </w:r>
        <w:r w:rsidR="00DE57EF">
          <w:rPr>
            <w:noProof/>
            <w:webHidden/>
          </w:rPr>
          <w:fldChar w:fldCharType="begin"/>
        </w:r>
        <w:r w:rsidR="00DE57EF">
          <w:rPr>
            <w:noProof/>
            <w:webHidden/>
          </w:rPr>
          <w:instrText xml:space="preserve"> PAGEREF _Toc82186663 \h </w:instrText>
        </w:r>
        <w:r w:rsidR="00DE57EF">
          <w:rPr>
            <w:noProof/>
            <w:webHidden/>
          </w:rPr>
        </w:r>
        <w:r w:rsidR="00DE57EF">
          <w:rPr>
            <w:noProof/>
            <w:webHidden/>
          </w:rPr>
          <w:fldChar w:fldCharType="separate"/>
        </w:r>
        <w:r w:rsidR="00DE57EF">
          <w:rPr>
            <w:noProof/>
            <w:webHidden/>
          </w:rPr>
          <w:t>9</w:t>
        </w:r>
        <w:r w:rsidR="00DE57EF">
          <w:rPr>
            <w:noProof/>
            <w:webHidden/>
          </w:rPr>
          <w:fldChar w:fldCharType="end"/>
        </w:r>
      </w:hyperlink>
    </w:p>
    <w:p w14:paraId="109DA3EF" w14:textId="4B1872FD"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64" w:history="1">
        <w:r w:rsidR="00DE57EF" w:rsidRPr="002F0ADD">
          <w:rPr>
            <w:rStyle w:val="Hyperlink"/>
            <w:noProof/>
          </w:rPr>
          <w:t>3.2 The Multiple Linear Regression Forecaster (MLR)</w:t>
        </w:r>
        <w:r w:rsidR="00DE57EF">
          <w:rPr>
            <w:noProof/>
            <w:webHidden/>
          </w:rPr>
          <w:tab/>
        </w:r>
        <w:r w:rsidR="00DE57EF">
          <w:rPr>
            <w:noProof/>
            <w:webHidden/>
          </w:rPr>
          <w:fldChar w:fldCharType="begin"/>
        </w:r>
        <w:r w:rsidR="00DE57EF">
          <w:rPr>
            <w:noProof/>
            <w:webHidden/>
          </w:rPr>
          <w:instrText xml:space="preserve"> PAGEREF _Toc82186664 \h </w:instrText>
        </w:r>
        <w:r w:rsidR="00DE57EF">
          <w:rPr>
            <w:noProof/>
            <w:webHidden/>
          </w:rPr>
        </w:r>
        <w:r w:rsidR="00DE57EF">
          <w:rPr>
            <w:noProof/>
            <w:webHidden/>
          </w:rPr>
          <w:fldChar w:fldCharType="separate"/>
        </w:r>
        <w:r w:rsidR="00DE57EF">
          <w:rPr>
            <w:noProof/>
            <w:webHidden/>
          </w:rPr>
          <w:t>10</w:t>
        </w:r>
        <w:r w:rsidR="00DE57EF">
          <w:rPr>
            <w:noProof/>
            <w:webHidden/>
          </w:rPr>
          <w:fldChar w:fldCharType="end"/>
        </w:r>
      </w:hyperlink>
    </w:p>
    <w:p w14:paraId="0AA6B16A" w14:textId="20679430" w:rsidR="00DE57EF" w:rsidRDefault="00110C2C">
      <w:pPr>
        <w:pStyle w:val="TOC3"/>
        <w:tabs>
          <w:tab w:val="right" w:leader="dot" w:pos="8630"/>
        </w:tabs>
        <w:rPr>
          <w:rFonts w:asciiTheme="minorHAnsi" w:eastAsiaTheme="minorEastAsia" w:hAnsiTheme="minorHAnsi" w:cstheme="minorBidi"/>
          <w:noProof/>
          <w:sz w:val="22"/>
          <w:szCs w:val="22"/>
        </w:rPr>
      </w:pPr>
      <w:hyperlink w:anchor="_Toc82186665" w:history="1">
        <w:r w:rsidR="00DE57EF" w:rsidRPr="002F0ADD">
          <w:rPr>
            <w:rStyle w:val="Hyperlink"/>
            <w:noProof/>
          </w:rPr>
          <w:t>3.2.1 Assumptions of the MLR forecaster</w:t>
        </w:r>
        <w:r w:rsidR="00DE57EF">
          <w:rPr>
            <w:noProof/>
            <w:webHidden/>
          </w:rPr>
          <w:tab/>
        </w:r>
        <w:r w:rsidR="00DE57EF">
          <w:rPr>
            <w:noProof/>
            <w:webHidden/>
          </w:rPr>
          <w:fldChar w:fldCharType="begin"/>
        </w:r>
        <w:r w:rsidR="00DE57EF">
          <w:rPr>
            <w:noProof/>
            <w:webHidden/>
          </w:rPr>
          <w:instrText xml:space="preserve"> PAGEREF _Toc82186665 \h </w:instrText>
        </w:r>
        <w:r w:rsidR="00DE57EF">
          <w:rPr>
            <w:noProof/>
            <w:webHidden/>
          </w:rPr>
        </w:r>
        <w:r w:rsidR="00DE57EF">
          <w:rPr>
            <w:noProof/>
            <w:webHidden/>
          </w:rPr>
          <w:fldChar w:fldCharType="separate"/>
        </w:r>
        <w:r w:rsidR="00DE57EF">
          <w:rPr>
            <w:noProof/>
            <w:webHidden/>
          </w:rPr>
          <w:t>11</w:t>
        </w:r>
        <w:r w:rsidR="00DE57EF">
          <w:rPr>
            <w:noProof/>
            <w:webHidden/>
          </w:rPr>
          <w:fldChar w:fldCharType="end"/>
        </w:r>
      </w:hyperlink>
    </w:p>
    <w:p w14:paraId="37F0DBB7" w14:textId="0203B938" w:rsidR="00DE57EF" w:rsidRDefault="00110C2C">
      <w:pPr>
        <w:pStyle w:val="TOC3"/>
        <w:tabs>
          <w:tab w:val="right" w:leader="dot" w:pos="8630"/>
        </w:tabs>
        <w:rPr>
          <w:rFonts w:asciiTheme="minorHAnsi" w:eastAsiaTheme="minorEastAsia" w:hAnsiTheme="minorHAnsi" w:cstheme="minorBidi"/>
          <w:noProof/>
          <w:sz w:val="22"/>
          <w:szCs w:val="22"/>
        </w:rPr>
      </w:pPr>
      <w:hyperlink w:anchor="_Toc82186666" w:history="1">
        <w:r w:rsidR="00DE57EF" w:rsidRPr="002F0ADD">
          <w:rPr>
            <w:rStyle w:val="Hyperlink"/>
            <w:noProof/>
          </w:rPr>
          <w:t>3.2.2 The Inputs and Target variables</w:t>
        </w:r>
        <w:r w:rsidR="00DE57EF">
          <w:rPr>
            <w:noProof/>
            <w:webHidden/>
          </w:rPr>
          <w:tab/>
        </w:r>
        <w:r w:rsidR="00DE57EF">
          <w:rPr>
            <w:noProof/>
            <w:webHidden/>
          </w:rPr>
          <w:fldChar w:fldCharType="begin"/>
        </w:r>
        <w:r w:rsidR="00DE57EF">
          <w:rPr>
            <w:noProof/>
            <w:webHidden/>
          </w:rPr>
          <w:instrText xml:space="preserve"> PAGEREF _Toc82186666 \h </w:instrText>
        </w:r>
        <w:r w:rsidR="00DE57EF">
          <w:rPr>
            <w:noProof/>
            <w:webHidden/>
          </w:rPr>
        </w:r>
        <w:r w:rsidR="00DE57EF">
          <w:rPr>
            <w:noProof/>
            <w:webHidden/>
          </w:rPr>
          <w:fldChar w:fldCharType="separate"/>
        </w:r>
        <w:r w:rsidR="00DE57EF">
          <w:rPr>
            <w:noProof/>
            <w:webHidden/>
          </w:rPr>
          <w:t>11</w:t>
        </w:r>
        <w:r w:rsidR="00DE57EF">
          <w:rPr>
            <w:noProof/>
            <w:webHidden/>
          </w:rPr>
          <w:fldChar w:fldCharType="end"/>
        </w:r>
      </w:hyperlink>
    </w:p>
    <w:p w14:paraId="2E29DBC4" w14:textId="2028CD24"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67" w:history="1">
        <w:r w:rsidR="00DE57EF" w:rsidRPr="002F0ADD">
          <w:rPr>
            <w:rStyle w:val="Hyperlink"/>
            <w:noProof/>
          </w:rPr>
          <w:t>3.3 The Auto-Regressive Integrated Moving Average Forecaster (ARIMA)</w:t>
        </w:r>
        <w:r w:rsidR="00DE57EF">
          <w:rPr>
            <w:noProof/>
            <w:webHidden/>
          </w:rPr>
          <w:tab/>
        </w:r>
        <w:r w:rsidR="00DE57EF">
          <w:rPr>
            <w:noProof/>
            <w:webHidden/>
          </w:rPr>
          <w:fldChar w:fldCharType="begin"/>
        </w:r>
        <w:r w:rsidR="00DE57EF">
          <w:rPr>
            <w:noProof/>
            <w:webHidden/>
          </w:rPr>
          <w:instrText xml:space="preserve"> PAGEREF _Toc82186667 \h </w:instrText>
        </w:r>
        <w:r w:rsidR="00DE57EF">
          <w:rPr>
            <w:noProof/>
            <w:webHidden/>
          </w:rPr>
        </w:r>
        <w:r w:rsidR="00DE57EF">
          <w:rPr>
            <w:noProof/>
            <w:webHidden/>
          </w:rPr>
          <w:fldChar w:fldCharType="separate"/>
        </w:r>
        <w:r w:rsidR="00DE57EF">
          <w:rPr>
            <w:noProof/>
            <w:webHidden/>
          </w:rPr>
          <w:t>12</w:t>
        </w:r>
        <w:r w:rsidR="00DE57EF">
          <w:rPr>
            <w:noProof/>
            <w:webHidden/>
          </w:rPr>
          <w:fldChar w:fldCharType="end"/>
        </w:r>
      </w:hyperlink>
    </w:p>
    <w:p w14:paraId="16E0B157" w14:textId="37040E8D"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68" w:history="1">
        <w:r w:rsidR="00DE57EF" w:rsidRPr="002F0ADD">
          <w:rPr>
            <w:rStyle w:val="Hyperlink"/>
            <w:noProof/>
          </w:rPr>
          <w:t>3.4 Artificial Neural Networks (ANNs)</w:t>
        </w:r>
        <w:r w:rsidR="00DE57EF">
          <w:rPr>
            <w:noProof/>
            <w:webHidden/>
          </w:rPr>
          <w:tab/>
        </w:r>
        <w:r w:rsidR="00DE57EF">
          <w:rPr>
            <w:noProof/>
            <w:webHidden/>
          </w:rPr>
          <w:fldChar w:fldCharType="begin"/>
        </w:r>
        <w:r w:rsidR="00DE57EF">
          <w:rPr>
            <w:noProof/>
            <w:webHidden/>
          </w:rPr>
          <w:instrText xml:space="preserve"> PAGEREF _Toc82186668 \h </w:instrText>
        </w:r>
        <w:r w:rsidR="00DE57EF">
          <w:rPr>
            <w:noProof/>
            <w:webHidden/>
          </w:rPr>
        </w:r>
        <w:r w:rsidR="00DE57EF">
          <w:rPr>
            <w:noProof/>
            <w:webHidden/>
          </w:rPr>
          <w:fldChar w:fldCharType="separate"/>
        </w:r>
        <w:r w:rsidR="00DE57EF">
          <w:rPr>
            <w:noProof/>
            <w:webHidden/>
          </w:rPr>
          <w:t>14</w:t>
        </w:r>
        <w:r w:rsidR="00DE57EF">
          <w:rPr>
            <w:noProof/>
            <w:webHidden/>
          </w:rPr>
          <w:fldChar w:fldCharType="end"/>
        </w:r>
      </w:hyperlink>
    </w:p>
    <w:p w14:paraId="450026DB" w14:textId="1DC8CD52" w:rsidR="00DE57EF" w:rsidRDefault="00110C2C">
      <w:pPr>
        <w:pStyle w:val="TOC3"/>
        <w:tabs>
          <w:tab w:val="right" w:leader="dot" w:pos="8630"/>
        </w:tabs>
        <w:rPr>
          <w:rFonts w:asciiTheme="minorHAnsi" w:eastAsiaTheme="minorEastAsia" w:hAnsiTheme="minorHAnsi" w:cstheme="minorBidi"/>
          <w:noProof/>
          <w:sz w:val="22"/>
          <w:szCs w:val="22"/>
        </w:rPr>
      </w:pPr>
      <w:hyperlink w:anchor="_Toc82186669" w:history="1">
        <w:r w:rsidR="00DE57EF" w:rsidRPr="002F0ADD">
          <w:rPr>
            <w:rStyle w:val="Hyperlink"/>
            <w:noProof/>
          </w:rPr>
          <w:t>3.4.1 Artificial Neural Network Short Term Load Forecaster – Generation Three (ANNSTLF-G3)</w:t>
        </w:r>
        <w:r w:rsidR="00DE57EF">
          <w:rPr>
            <w:noProof/>
            <w:webHidden/>
          </w:rPr>
          <w:tab/>
        </w:r>
        <w:r w:rsidR="00DE57EF">
          <w:rPr>
            <w:noProof/>
            <w:webHidden/>
          </w:rPr>
          <w:fldChar w:fldCharType="begin"/>
        </w:r>
        <w:r w:rsidR="00DE57EF">
          <w:rPr>
            <w:noProof/>
            <w:webHidden/>
          </w:rPr>
          <w:instrText xml:space="preserve"> PAGEREF _Toc82186669 \h </w:instrText>
        </w:r>
        <w:r w:rsidR="00DE57EF">
          <w:rPr>
            <w:noProof/>
            <w:webHidden/>
          </w:rPr>
        </w:r>
        <w:r w:rsidR="00DE57EF">
          <w:rPr>
            <w:noProof/>
            <w:webHidden/>
          </w:rPr>
          <w:fldChar w:fldCharType="separate"/>
        </w:r>
        <w:r w:rsidR="00DE57EF">
          <w:rPr>
            <w:noProof/>
            <w:webHidden/>
          </w:rPr>
          <w:t>19</w:t>
        </w:r>
        <w:r w:rsidR="00DE57EF">
          <w:rPr>
            <w:noProof/>
            <w:webHidden/>
          </w:rPr>
          <w:fldChar w:fldCharType="end"/>
        </w:r>
      </w:hyperlink>
    </w:p>
    <w:p w14:paraId="31DF67A4" w14:textId="66E4EB03" w:rsidR="00DE57EF" w:rsidRDefault="00110C2C">
      <w:pPr>
        <w:pStyle w:val="TOC1"/>
        <w:rPr>
          <w:rFonts w:asciiTheme="minorHAnsi" w:eastAsiaTheme="minorEastAsia" w:hAnsiTheme="minorHAnsi" w:cstheme="minorBidi"/>
          <w:noProof/>
          <w:sz w:val="22"/>
          <w:szCs w:val="22"/>
        </w:rPr>
      </w:pPr>
      <w:hyperlink w:anchor="_Toc82186670" w:history="1">
        <w:r w:rsidR="00DE57EF" w:rsidRPr="002F0ADD">
          <w:rPr>
            <w:rStyle w:val="Hyperlink"/>
            <w:noProof/>
          </w:rPr>
          <w:t>4 Deep Learning Techniques</w:t>
        </w:r>
        <w:r w:rsidR="00DE57EF">
          <w:rPr>
            <w:noProof/>
            <w:webHidden/>
          </w:rPr>
          <w:tab/>
        </w:r>
        <w:r w:rsidR="00DE57EF">
          <w:rPr>
            <w:noProof/>
            <w:webHidden/>
          </w:rPr>
          <w:fldChar w:fldCharType="begin"/>
        </w:r>
        <w:r w:rsidR="00DE57EF">
          <w:rPr>
            <w:noProof/>
            <w:webHidden/>
          </w:rPr>
          <w:instrText xml:space="preserve"> PAGEREF _Toc82186670 \h </w:instrText>
        </w:r>
        <w:r w:rsidR="00DE57EF">
          <w:rPr>
            <w:noProof/>
            <w:webHidden/>
          </w:rPr>
        </w:r>
        <w:r w:rsidR="00DE57EF">
          <w:rPr>
            <w:noProof/>
            <w:webHidden/>
          </w:rPr>
          <w:fldChar w:fldCharType="separate"/>
        </w:r>
        <w:r w:rsidR="00DE57EF">
          <w:rPr>
            <w:noProof/>
            <w:webHidden/>
          </w:rPr>
          <w:t>22</w:t>
        </w:r>
        <w:r w:rsidR="00DE57EF">
          <w:rPr>
            <w:noProof/>
            <w:webHidden/>
          </w:rPr>
          <w:fldChar w:fldCharType="end"/>
        </w:r>
      </w:hyperlink>
    </w:p>
    <w:p w14:paraId="6297CE60" w14:textId="17A58C99"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71" w:history="1">
        <w:r w:rsidR="00DE57EF" w:rsidRPr="002F0ADD">
          <w:rPr>
            <w:rStyle w:val="Hyperlink"/>
            <w:noProof/>
          </w:rPr>
          <w:t>4.1 The Long Short Term Memory Forecaster (LSTM)</w:t>
        </w:r>
        <w:r w:rsidR="00DE57EF">
          <w:rPr>
            <w:noProof/>
            <w:webHidden/>
          </w:rPr>
          <w:tab/>
        </w:r>
        <w:r w:rsidR="00DE57EF">
          <w:rPr>
            <w:noProof/>
            <w:webHidden/>
          </w:rPr>
          <w:fldChar w:fldCharType="begin"/>
        </w:r>
        <w:r w:rsidR="00DE57EF">
          <w:rPr>
            <w:noProof/>
            <w:webHidden/>
          </w:rPr>
          <w:instrText xml:space="preserve"> PAGEREF _Toc82186671 \h </w:instrText>
        </w:r>
        <w:r w:rsidR="00DE57EF">
          <w:rPr>
            <w:noProof/>
            <w:webHidden/>
          </w:rPr>
        </w:r>
        <w:r w:rsidR="00DE57EF">
          <w:rPr>
            <w:noProof/>
            <w:webHidden/>
          </w:rPr>
          <w:fldChar w:fldCharType="separate"/>
        </w:r>
        <w:r w:rsidR="00DE57EF">
          <w:rPr>
            <w:noProof/>
            <w:webHidden/>
          </w:rPr>
          <w:t>23</w:t>
        </w:r>
        <w:r w:rsidR="00DE57EF">
          <w:rPr>
            <w:noProof/>
            <w:webHidden/>
          </w:rPr>
          <w:fldChar w:fldCharType="end"/>
        </w:r>
      </w:hyperlink>
    </w:p>
    <w:p w14:paraId="74D523DF" w14:textId="512B4056"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72" w:history="1">
        <w:r w:rsidR="00DE57EF" w:rsidRPr="002F0ADD">
          <w:rPr>
            <w:rStyle w:val="Hyperlink"/>
            <w:noProof/>
          </w:rPr>
          <w:t>4.2 The Convolutional Neural Network Forecaster (CNN)</w:t>
        </w:r>
        <w:r w:rsidR="00DE57EF">
          <w:rPr>
            <w:noProof/>
            <w:webHidden/>
          </w:rPr>
          <w:tab/>
        </w:r>
        <w:r w:rsidR="00DE57EF">
          <w:rPr>
            <w:noProof/>
            <w:webHidden/>
          </w:rPr>
          <w:fldChar w:fldCharType="begin"/>
        </w:r>
        <w:r w:rsidR="00DE57EF">
          <w:rPr>
            <w:noProof/>
            <w:webHidden/>
          </w:rPr>
          <w:instrText xml:space="preserve"> PAGEREF _Toc82186672 \h </w:instrText>
        </w:r>
        <w:r w:rsidR="00DE57EF">
          <w:rPr>
            <w:noProof/>
            <w:webHidden/>
          </w:rPr>
        </w:r>
        <w:r w:rsidR="00DE57EF">
          <w:rPr>
            <w:noProof/>
            <w:webHidden/>
          </w:rPr>
          <w:fldChar w:fldCharType="separate"/>
        </w:r>
        <w:r w:rsidR="00DE57EF">
          <w:rPr>
            <w:noProof/>
            <w:webHidden/>
          </w:rPr>
          <w:t>26</w:t>
        </w:r>
        <w:r w:rsidR="00DE57EF">
          <w:rPr>
            <w:noProof/>
            <w:webHidden/>
          </w:rPr>
          <w:fldChar w:fldCharType="end"/>
        </w:r>
      </w:hyperlink>
    </w:p>
    <w:p w14:paraId="2FCE0A8A" w14:textId="14C2EBD7" w:rsidR="00DE57EF" w:rsidRDefault="00110C2C">
      <w:pPr>
        <w:pStyle w:val="TOC1"/>
        <w:rPr>
          <w:rFonts w:asciiTheme="minorHAnsi" w:eastAsiaTheme="minorEastAsia" w:hAnsiTheme="minorHAnsi" w:cstheme="minorBidi"/>
          <w:noProof/>
          <w:sz w:val="22"/>
          <w:szCs w:val="22"/>
        </w:rPr>
      </w:pPr>
      <w:hyperlink w:anchor="_Toc82186673" w:history="1">
        <w:r w:rsidR="00DE57EF" w:rsidRPr="002F0ADD">
          <w:rPr>
            <w:rStyle w:val="Hyperlink"/>
            <w:noProof/>
          </w:rPr>
          <w:t>5 Results and Discussion</w:t>
        </w:r>
        <w:r w:rsidR="00DE57EF">
          <w:rPr>
            <w:noProof/>
            <w:webHidden/>
          </w:rPr>
          <w:tab/>
        </w:r>
        <w:r w:rsidR="00DE57EF">
          <w:rPr>
            <w:noProof/>
            <w:webHidden/>
          </w:rPr>
          <w:fldChar w:fldCharType="begin"/>
        </w:r>
        <w:r w:rsidR="00DE57EF">
          <w:rPr>
            <w:noProof/>
            <w:webHidden/>
          </w:rPr>
          <w:instrText xml:space="preserve"> PAGEREF _Toc82186673 \h </w:instrText>
        </w:r>
        <w:r w:rsidR="00DE57EF">
          <w:rPr>
            <w:noProof/>
            <w:webHidden/>
          </w:rPr>
        </w:r>
        <w:r w:rsidR="00DE57EF">
          <w:rPr>
            <w:noProof/>
            <w:webHidden/>
          </w:rPr>
          <w:fldChar w:fldCharType="separate"/>
        </w:r>
        <w:r w:rsidR="00DE57EF">
          <w:rPr>
            <w:noProof/>
            <w:webHidden/>
          </w:rPr>
          <w:t>29</w:t>
        </w:r>
        <w:r w:rsidR="00DE57EF">
          <w:rPr>
            <w:noProof/>
            <w:webHidden/>
          </w:rPr>
          <w:fldChar w:fldCharType="end"/>
        </w:r>
      </w:hyperlink>
    </w:p>
    <w:p w14:paraId="0E771299" w14:textId="1F529C3C" w:rsidR="00DE57EF" w:rsidRDefault="00110C2C">
      <w:pPr>
        <w:pStyle w:val="TOC2"/>
        <w:tabs>
          <w:tab w:val="right" w:leader="dot" w:pos="8630"/>
        </w:tabs>
        <w:rPr>
          <w:rFonts w:asciiTheme="minorHAnsi" w:eastAsiaTheme="minorEastAsia" w:hAnsiTheme="minorHAnsi" w:cstheme="minorBidi"/>
          <w:noProof/>
          <w:sz w:val="22"/>
          <w:szCs w:val="22"/>
        </w:rPr>
      </w:pPr>
      <w:hyperlink w:anchor="_Toc82186674" w:history="1">
        <w:r w:rsidR="00DE57EF" w:rsidRPr="002F0ADD">
          <w:rPr>
            <w:rStyle w:val="Hyperlink"/>
            <w:noProof/>
          </w:rPr>
          <w:t>5.1 Performance Metrics</w:t>
        </w:r>
        <w:r w:rsidR="00DE57EF">
          <w:rPr>
            <w:noProof/>
            <w:webHidden/>
          </w:rPr>
          <w:tab/>
        </w:r>
        <w:r w:rsidR="00DE57EF">
          <w:rPr>
            <w:noProof/>
            <w:webHidden/>
          </w:rPr>
          <w:fldChar w:fldCharType="begin"/>
        </w:r>
        <w:r w:rsidR="00DE57EF">
          <w:rPr>
            <w:noProof/>
            <w:webHidden/>
          </w:rPr>
          <w:instrText xml:space="preserve"> PAGEREF _Toc82186674 \h </w:instrText>
        </w:r>
        <w:r w:rsidR="00DE57EF">
          <w:rPr>
            <w:noProof/>
            <w:webHidden/>
          </w:rPr>
        </w:r>
        <w:r w:rsidR="00DE57EF">
          <w:rPr>
            <w:noProof/>
            <w:webHidden/>
          </w:rPr>
          <w:fldChar w:fldCharType="separate"/>
        </w:r>
        <w:r w:rsidR="00DE57EF">
          <w:rPr>
            <w:noProof/>
            <w:webHidden/>
          </w:rPr>
          <w:t>29</w:t>
        </w:r>
        <w:r w:rsidR="00DE57EF">
          <w:rPr>
            <w:noProof/>
            <w:webHidden/>
          </w:rPr>
          <w:fldChar w:fldCharType="end"/>
        </w:r>
      </w:hyperlink>
    </w:p>
    <w:p w14:paraId="09112F7B" w14:textId="363246D7" w:rsidR="00DE57EF" w:rsidRDefault="00110C2C">
      <w:pPr>
        <w:pStyle w:val="TOC1"/>
        <w:rPr>
          <w:rFonts w:asciiTheme="minorHAnsi" w:eastAsiaTheme="minorEastAsia" w:hAnsiTheme="minorHAnsi" w:cstheme="minorBidi"/>
          <w:noProof/>
          <w:sz w:val="22"/>
          <w:szCs w:val="22"/>
        </w:rPr>
      </w:pPr>
      <w:hyperlink w:anchor="_Toc82186675" w:history="1">
        <w:r w:rsidR="00DE57EF" w:rsidRPr="002F0ADD">
          <w:rPr>
            <w:rStyle w:val="Hyperlink"/>
            <w:noProof/>
          </w:rPr>
          <w:t>6 Conclusion</w:t>
        </w:r>
        <w:r w:rsidR="00DE57EF">
          <w:rPr>
            <w:noProof/>
            <w:webHidden/>
          </w:rPr>
          <w:tab/>
        </w:r>
        <w:r w:rsidR="00DE57EF">
          <w:rPr>
            <w:noProof/>
            <w:webHidden/>
          </w:rPr>
          <w:fldChar w:fldCharType="begin"/>
        </w:r>
        <w:r w:rsidR="00DE57EF">
          <w:rPr>
            <w:noProof/>
            <w:webHidden/>
          </w:rPr>
          <w:instrText xml:space="preserve"> PAGEREF _Toc82186675 \h </w:instrText>
        </w:r>
        <w:r w:rsidR="00DE57EF">
          <w:rPr>
            <w:noProof/>
            <w:webHidden/>
          </w:rPr>
        </w:r>
        <w:r w:rsidR="00DE57EF">
          <w:rPr>
            <w:noProof/>
            <w:webHidden/>
          </w:rPr>
          <w:fldChar w:fldCharType="separate"/>
        </w:r>
        <w:r w:rsidR="00DE57EF">
          <w:rPr>
            <w:noProof/>
            <w:webHidden/>
          </w:rPr>
          <w:t>32</w:t>
        </w:r>
        <w:r w:rsidR="00DE57EF">
          <w:rPr>
            <w:noProof/>
            <w:webHidden/>
          </w:rPr>
          <w:fldChar w:fldCharType="end"/>
        </w:r>
      </w:hyperlink>
    </w:p>
    <w:p w14:paraId="7357487D" w14:textId="0E3BFCA1" w:rsidR="00DE57EF" w:rsidRDefault="00110C2C">
      <w:pPr>
        <w:pStyle w:val="TOC1"/>
        <w:rPr>
          <w:rFonts w:asciiTheme="minorHAnsi" w:eastAsiaTheme="minorEastAsia" w:hAnsiTheme="minorHAnsi" w:cstheme="minorBidi"/>
          <w:noProof/>
          <w:sz w:val="22"/>
          <w:szCs w:val="22"/>
        </w:rPr>
      </w:pPr>
      <w:hyperlink w:anchor="_Toc82186676" w:history="1">
        <w:r w:rsidR="00DE57EF" w:rsidRPr="002F0ADD">
          <w:rPr>
            <w:rStyle w:val="Hyperlink"/>
            <w:noProof/>
          </w:rPr>
          <w:t>Bibliography</w:t>
        </w:r>
        <w:r w:rsidR="00DE57EF">
          <w:rPr>
            <w:noProof/>
            <w:webHidden/>
          </w:rPr>
          <w:tab/>
        </w:r>
        <w:r w:rsidR="00DE57EF">
          <w:rPr>
            <w:noProof/>
            <w:webHidden/>
          </w:rPr>
          <w:fldChar w:fldCharType="begin"/>
        </w:r>
        <w:r w:rsidR="00DE57EF">
          <w:rPr>
            <w:noProof/>
            <w:webHidden/>
          </w:rPr>
          <w:instrText xml:space="preserve"> PAGEREF _Toc82186676 \h </w:instrText>
        </w:r>
        <w:r w:rsidR="00DE57EF">
          <w:rPr>
            <w:noProof/>
            <w:webHidden/>
          </w:rPr>
        </w:r>
        <w:r w:rsidR="00DE57EF">
          <w:rPr>
            <w:noProof/>
            <w:webHidden/>
          </w:rPr>
          <w:fldChar w:fldCharType="separate"/>
        </w:r>
        <w:r w:rsidR="00DE57EF">
          <w:rPr>
            <w:noProof/>
            <w:webHidden/>
          </w:rPr>
          <w:t>33</w:t>
        </w:r>
        <w:r w:rsidR="00DE57EF">
          <w:rPr>
            <w:noProof/>
            <w:webHidden/>
          </w:rPr>
          <w:fldChar w:fldCharType="end"/>
        </w:r>
      </w:hyperlink>
    </w:p>
    <w:p w14:paraId="7684D633" w14:textId="504FDD06" w:rsidR="00DE57EF" w:rsidRDefault="00110C2C">
      <w:pPr>
        <w:pStyle w:val="TOC1"/>
        <w:rPr>
          <w:rFonts w:asciiTheme="minorHAnsi" w:eastAsiaTheme="minorEastAsia" w:hAnsiTheme="minorHAnsi" w:cstheme="minorBidi"/>
          <w:noProof/>
          <w:sz w:val="22"/>
          <w:szCs w:val="22"/>
        </w:rPr>
      </w:pPr>
      <w:hyperlink w:anchor="_Toc82186677" w:history="1">
        <w:r w:rsidR="00DE57EF" w:rsidRPr="002F0ADD">
          <w:rPr>
            <w:rStyle w:val="Hyperlink"/>
            <w:noProof/>
          </w:rPr>
          <w:t>Appendix Title</w:t>
        </w:r>
        <w:r w:rsidR="00DE57EF">
          <w:rPr>
            <w:noProof/>
            <w:webHidden/>
          </w:rPr>
          <w:tab/>
        </w:r>
        <w:r w:rsidR="00DE57EF">
          <w:rPr>
            <w:noProof/>
            <w:webHidden/>
          </w:rPr>
          <w:fldChar w:fldCharType="begin"/>
        </w:r>
        <w:r w:rsidR="00DE57EF">
          <w:rPr>
            <w:noProof/>
            <w:webHidden/>
          </w:rPr>
          <w:instrText xml:space="preserve"> PAGEREF _Toc82186677 \h </w:instrText>
        </w:r>
        <w:r w:rsidR="00DE57EF">
          <w:rPr>
            <w:noProof/>
            <w:webHidden/>
          </w:rPr>
        </w:r>
        <w:r w:rsidR="00DE57EF">
          <w:rPr>
            <w:noProof/>
            <w:webHidden/>
          </w:rPr>
          <w:fldChar w:fldCharType="separate"/>
        </w:r>
        <w:r w:rsidR="00DE57EF">
          <w:rPr>
            <w:noProof/>
            <w:webHidden/>
          </w:rPr>
          <w:t>46</w:t>
        </w:r>
        <w:r w:rsidR="00DE57EF">
          <w:rPr>
            <w:noProof/>
            <w:webHidden/>
          </w:rPr>
          <w:fldChar w:fldCharType="end"/>
        </w:r>
      </w:hyperlink>
    </w:p>
    <w:p w14:paraId="611A46DB" w14:textId="3B95BF3B" w:rsidR="00DE57EF" w:rsidRDefault="00110C2C">
      <w:pPr>
        <w:pStyle w:val="TOC1"/>
        <w:rPr>
          <w:rFonts w:asciiTheme="minorHAnsi" w:eastAsiaTheme="minorEastAsia" w:hAnsiTheme="minorHAnsi" w:cstheme="minorBidi"/>
          <w:noProof/>
          <w:sz w:val="22"/>
          <w:szCs w:val="22"/>
        </w:rPr>
      </w:pPr>
      <w:hyperlink w:anchor="_Toc82186678" w:history="1">
        <w:r w:rsidR="00DE57EF" w:rsidRPr="002F0ADD">
          <w:rPr>
            <w:rStyle w:val="Hyperlink"/>
            <w:noProof/>
          </w:rPr>
          <w:t>Glossary</w:t>
        </w:r>
        <w:r w:rsidR="00DE57EF">
          <w:rPr>
            <w:noProof/>
            <w:webHidden/>
          </w:rPr>
          <w:tab/>
        </w:r>
        <w:r w:rsidR="00DE57EF">
          <w:rPr>
            <w:noProof/>
            <w:webHidden/>
          </w:rPr>
          <w:fldChar w:fldCharType="begin"/>
        </w:r>
        <w:r w:rsidR="00DE57EF">
          <w:rPr>
            <w:noProof/>
            <w:webHidden/>
          </w:rPr>
          <w:instrText xml:space="preserve"> PAGEREF _Toc82186678 \h </w:instrText>
        </w:r>
        <w:r w:rsidR="00DE57EF">
          <w:rPr>
            <w:noProof/>
            <w:webHidden/>
          </w:rPr>
        </w:r>
        <w:r w:rsidR="00DE57EF">
          <w:rPr>
            <w:noProof/>
            <w:webHidden/>
          </w:rPr>
          <w:fldChar w:fldCharType="separate"/>
        </w:r>
        <w:r w:rsidR="00DE57EF">
          <w:rPr>
            <w:noProof/>
            <w:webHidden/>
          </w:rPr>
          <w:t>47</w:t>
        </w:r>
        <w:r w:rsidR="00DE57EF">
          <w:rPr>
            <w:noProof/>
            <w:webHidden/>
          </w:rPr>
          <w:fldChar w:fldCharType="end"/>
        </w:r>
      </w:hyperlink>
    </w:p>
    <w:p w14:paraId="43376AB8" w14:textId="481D21C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2186654"/>
      <w:r>
        <w:lastRenderedPageBreak/>
        <w:t>List of Tables</w:t>
      </w:r>
      <w:bookmarkEnd w:id="7"/>
      <w:r>
        <w:t xml:space="preserve"> </w:t>
      </w:r>
    </w:p>
    <w:p w14:paraId="7F16F410" w14:textId="601CB409" w:rsidR="00DE57EF" w:rsidRDefault="00FD52FC">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82186648" w:history="1">
        <w:r w:rsidR="00DE57EF" w:rsidRPr="00126E83">
          <w:rPr>
            <w:rStyle w:val="Hyperlink"/>
            <w:noProof/>
          </w:rPr>
          <w:t>Table 1</w:t>
        </w:r>
        <w:r w:rsidR="00DE57EF">
          <w:rPr>
            <w:noProof/>
            <w:webHidden/>
          </w:rPr>
          <w:tab/>
        </w:r>
        <w:r w:rsidR="00DE57EF">
          <w:rPr>
            <w:noProof/>
            <w:webHidden/>
          </w:rPr>
          <w:fldChar w:fldCharType="begin"/>
        </w:r>
        <w:r w:rsidR="00DE57EF">
          <w:rPr>
            <w:noProof/>
            <w:webHidden/>
          </w:rPr>
          <w:instrText xml:space="preserve"> PAGEREF _Toc82186648 \h </w:instrText>
        </w:r>
        <w:r w:rsidR="00DE57EF">
          <w:rPr>
            <w:noProof/>
            <w:webHidden/>
          </w:rPr>
        </w:r>
        <w:r w:rsidR="00DE57EF">
          <w:rPr>
            <w:noProof/>
            <w:webHidden/>
          </w:rPr>
          <w:fldChar w:fldCharType="separate"/>
        </w:r>
        <w:r w:rsidR="00DE57EF">
          <w:rPr>
            <w:noProof/>
            <w:webHidden/>
          </w:rPr>
          <w:t>29</w:t>
        </w:r>
        <w:r w:rsidR="00DE57EF">
          <w:rPr>
            <w:noProof/>
            <w:webHidden/>
          </w:rPr>
          <w:fldChar w:fldCharType="end"/>
        </w:r>
      </w:hyperlink>
    </w:p>
    <w:p w14:paraId="41310AC4" w14:textId="2E9E18B4"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2186655"/>
      <w:r>
        <w:lastRenderedPageBreak/>
        <w:t>List of Figures</w:t>
      </w:r>
      <w:bookmarkEnd w:id="8"/>
      <w:r>
        <w:t xml:space="preserve"> </w:t>
      </w:r>
    </w:p>
    <w:p w14:paraId="19270C20" w14:textId="7B22EEBD" w:rsidR="00DE57EF" w:rsidRDefault="00562D90">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82186641" w:history="1">
        <w:r w:rsidR="00DE57EF" w:rsidRPr="00D01226">
          <w:rPr>
            <w:rStyle w:val="Hyperlink"/>
            <w:noProof/>
          </w:rPr>
          <w:t>Figure 1 - An artificial neuron’s workflow</w:t>
        </w:r>
        <w:r w:rsidR="00DE57EF">
          <w:rPr>
            <w:noProof/>
            <w:webHidden/>
          </w:rPr>
          <w:tab/>
        </w:r>
        <w:r w:rsidR="00DE57EF">
          <w:rPr>
            <w:noProof/>
            <w:webHidden/>
          </w:rPr>
          <w:fldChar w:fldCharType="begin"/>
        </w:r>
        <w:r w:rsidR="00DE57EF">
          <w:rPr>
            <w:noProof/>
            <w:webHidden/>
          </w:rPr>
          <w:instrText xml:space="preserve"> PAGEREF _Toc82186641 \h </w:instrText>
        </w:r>
        <w:r w:rsidR="00DE57EF">
          <w:rPr>
            <w:noProof/>
            <w:webHidden/>
          </w:rPr>
        </w:r>
        <w:r w:rsidR="00DE57EF">
          <w:rPr>
            <w:noProof/>
            <w:webHidden/>
          </w:rPr>
          <w:fldChar w:fldCharType="separate"/>
        </w:r>
        <w:r w:rsidR="00DE57EF">
          <w:rPr>
            <w:noProof/>
            <w:webHidden/>
          </w:rPr>
          <w:t>15</w:t>
        </w:r>
        <w:r w:rsidR="00DE57EF">
          <w:rPr>
            <w:noProof/>
            <w:webHidden/>
          </w:rPr>
          <w:fldChar w:fldCharType="end"/>
        </w:r>
      </w:hyperlink>
    </w:p>
    <w:p w14:paraId="0A08DB41" w14:textId="360F10EB"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2" w:history="1">
        <w:r w:rsidR="00DE57EF" w:rsidRPr="00D01226">
          <w:rPr>
            <w:rStyle w:val="Hyperlink"/>
            <w:noProof/>
          </w:rPr>
          <w:t>Figure 2 - Examples of the most frequently used ANN activation functions [69]</w:t>
        </w:r>
        <w:r w:rsidR="00DE57EF">
          <w:rPr>
            <w:noProof/>
            <w:webHidden/>
          </w:rPr>
          <w:tab/>
        </w:r>
        <w:r w:rsidR="00DE57EF">
          <w:rPr>
            <w:noProof/>
            <w:webHidden/>
          </w:rPr>
          <w:fldChar w:fldCharType="begin"/>
        </w:r>
        <w:r w:rsidR="00DE57EF">
          <w:rPr>
            <w:noProof/>
            <w:webHidden/>
          </w:rPr>
          <w:instrText xml:space="preserve"> PAGEREF _Toc82186642 \h </w:instrText>
        </w:r>
        <w:r w:rsidR="00DE57EF">
          <w:rPr>
            <w:noProof/>
            <w:webHidden/>
          </w:rPr>
        </w:r>
        <w:r w:rsidR="00DE57EF">
          <w:rPr>
            <w:noProof/>
            <w:webHidden/>
          </w:rPr>
          <w:fldChar w:fldCharType="separate"/>
        </w:r>
        <w:r w:rsidR="00DE57EF">
          <w:rPr>
            <w:noProof/>
            <w:webHidden/>
          </w:rPr>
          <w:t>16</w:t>
        </w:r>
        <w:r w:rsidR="00DE57EF">
          <w:rPr>
            <w:noProof/>
            <w:webHidden/>
          </w:rPr>
          <w:fldChar w:fldCharType="end"/>
        </w:r>
      </w:hyperlink>
    </w:p>
    <w:p w14:paraId="10D005DD" w14:textId="4898E533"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3" w:history="1">
        <w:r w:rsidR="00DE57EF" w:rsidRPr="00D01226">
          <w:rPr>
            <w:rStyle w:val="Hyperlink"/>
            <w:noProof/>
          </w:rPr>
          <w:t>Figure 3 - The Structure of a simple feed-forward ANN [71]</w:t>
        </w:r>
        <w:r w:rsidR="00DE57EF">
          <w:rPr>
            <w:noProof/>
            <w:webHidden/>
          </w:rPr>
          <w:tab/>
        </w:r>
        <w:r w:rsidR="00DE57EF">
          <w:rPr>
            <w:noProof/>
            <w:webHidden/>
          </w:rPr>
          <w:fldChar w:fldCharType="begin"/>
        </w:r>
        <w:r w:rsidR="00DE57EF">
          <w:rPr>
            <w:noProof/>
            <w:webHidden/>
          </w:rPr>
          <w:instrText xml:space="preserve"> PAGEREF _Toc82186643 \h </w:instrText>
        </w:r>
        <w:r w:rsidR="00DE57EF">
          <w:rPr>
            <w:noProof/>
            <w:webHidden/>
          </w:rPr>
        </w:r>
        <w:r w:rsidR="00DE57EF">
          <w:rPr>
            <w:noProof/>
            <w:webHidden/>
          </w:rPr>
          <w:fldChar w:fldCharType="separate"/>
        </w:r>
        <w:r w:rsidR="00DE57EF">
          <w:rPr>
            <w:noProof/>
            <w:webHidden/>
          </w:rPr>
          <w:t>16</w:t>
        </w:r>
        <w:r w:rsidR="00DE57EF">
          <w:rPr>
            <w:noProof/>
            <w:webHidden/>
          </w:rPr>
          <w:fldChar w:fldCharType="end"/>
        </w:r>
      </w:hyperlink>
    </w:p>
    <w:p w14:paraId="177D9A12" w14:textId="1F947494"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4" w:history="1">
        <w:r w:rsidR="00DE57EF" w:rsidRPr="00D01226">
          <w:rPr>
            <w:rStyle w:val="Hyperlink"/>
            <w:noProof/>
          </w:rPr>
          <w:t>Figure 4 - The Block Diagram of the third generation ANNSTLF [80]</w:t>
        </w:r>
        <w:r w:rsidR="00DE57EF">
          <w:rPr>
            <w:noProof/>
            <w:webHidden/>
          </w:rPr>
          <w:tab/>
        </w:r>
        <w:r w:rsidR="00DE57EF">
          <w:rPr>
            <w:noProof/>
            <w:webHidden/>
          </w:rPr>
          <w:fldChar w:fldCharType="begin"/>
        </w:r>
        <w:r w:rsidR="00DE57EF">
          <w:rPr>
            <w:noProof/>
            <w:webHidden/>
          </w:rPr>
          <w:instrText xml:space="preserve"> PAGEREF _Toc82186644 \h </w:instrText>
        </w:r>
        <w:r w:rsidR="00DE57EF">
          <w:rPr>
            <w:noProof/>
            <w:webHidden/>
          </w:rPr>
        </w:r>
        <w:r w:rsidR="00DE57EF">
          <w:rPr>
            <w:noProof/>
            <w:webHidden/>
          </w:rPr>
          <w:fldChar w:fldCharType="separate"/>
        </w:r>
        <w:r w:rsidR="00DE57EF">
          <w:rPr>
            <w:noProof/>
            <w:webHidden/>
          </w:rPr>
          <w:t>19</w:t>
        </w:r>
        <w:r w:rsidR="00DE57EF">
          <w:rPr>
            <w:noProof/>
            <w:webHidden/>
          </w:rPr>
          <w:fldChar w:fldCharType="end"/>
        </w:r>
      </w:hyperlink>
    </w:p>
    <w:p w14:paraId="488C7383" w14:textId="4ABC5532"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5" w:history="1">
        <w:r w:rsidR="00DE57EF" w:rsidRPr="00D01226">
          <w:rPr>
            <w:rStyle w:val="Hyperlink"/>
            <w:noProof/>
          </w:rPr>
          <w:t>Figure 5 – The structure of the BLF and CLF network</w:t>
        </w:r>
        <w:r w:rsidR="00DE57EF">
          <w:rPr>
            <w:noProof/>
            <w:webHidden/>
          </w:rPr>
          <w:tab/>
        </w:r>
        <w:r w:rsidR="00DE57EF">
          <w:rPr>
            <w:noProof/>
            <w:webHidden/>
          </w:rPr>
          <w:fldChar w:fldCharType="begin"/>
        </w:r>
        <w:r w:rsidR="00DE57EF">
          <w:rPr>
            <w:noProof/>
            <w:webHidden/>
          </w:rPr>
          <w:instrText xml:space="preserve"> PAGEREF _Toc82186645 \h </w:instrText>
        </w:r>
        <w:r w:rsidR="00DE57EF">
          <w:rPr>
            <w:noProof/>
            <w:webHidden/>
          </w:rPr>
        </w:r>
        <w:r w:rsidR="00DE57EF">
          <w:rPr>
            <w:noProof/>
            <w:webHidden/>
          </w:rPr>
          <w:fldChar w:fldCharType="separate"/>
        </w:r>
        <w:r w:rsidR="00DE57EF">
          <w:rPr>
            <w:noProof/>
            <w:webHidden/>
          </w:rPr>
          <w:t>21</w:t>
        </w:r>
        <w:r w:rsidR="00DE57EF">
          <w:rPr>
            <w:noProof/>
            <w:webHidden/>
          </w:rPr>
          <w:fldChar w:fldCharType="end"/>
        </w:r>
      </w:hyperlink>
    </w:p>
    <w:p w14:paraId="4F3853A9" w14:textId="5E64F33A"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6" w:history="1">
        <w:r w:rsidR="00DE57EF" w:rsidRPr="00D01226">
          <w:rPr>
            <w:rStyle w:val="Hyperlink"/>
            <w:noProof/>
          </w:rPr>
          <w:t>Figure 6 - The Long Short-Term Memory Structure  [90]</w:t>
        </w:r>
        <w:r w:rsidR="00DE57EF">
          <w:rPr>
            <w:noProof/>
            <w:webHidden/>
          </w:rPr>
          <w:tab/>
        </w:r>
        <w:r w:rsidR="00DE57EF">
          <w:rPr>
            <w:noProof/>
            <w:webHidden/>
          </w:rPr>
          <w:fldChar w:fldCharType="begin"/>
        </w:r>
        <w:r w:rsidR="00DE57EF">
          <w:rPr>
            <w:noProof/>
            <w:webHidden/>
          </w:rPr>
          <w:instrText xml:space="preserve"> PAGEREF _Toc82186646 \h </w:instrText>
        </w:r>
        <w:r w:rsidR="00DE57EF">
          <w:rPr>
            <w:noProof/>
            <w:webHidden/>
          </w:rPr>
        </w:r>
        <w:r w:rsidR="00DE57EF">
          <w:rPr>
            <w:noProof/>
            <w:webHidden/>
          </w:rPr>
          <w:fldChar w:fldCharType="separate"/>
        </w:r>
        <w:r w:rsidR="00DE57EF">
          <w:rPr>
            <w:noProof/>
            <w:webHidden/>
          </w:rPr>
          <w:t>24</w:t>
        </w:r>
        <w:r w:rsidR="00DE57EF">
          <w:rPr>
            <w:noProof/>
            <w:webHidden/>
          </w:rPr>
          <w:fldChar w:fldCharType="end"/>
        </w:r>
      </w:hyperlink>
    </w:p>
    <w:p w14:paraId="3EEE69E3" w14:textId="4BCB75E3" w:rsidR="00DE57EF" w:rsidRDefault="00110C2C">
      <w:pPr>
        <w:pStyle w:val="TableofFigures"/>
        <w:tabs>
          <w:tab w:val="right" w:leader="dot" w:pos="8630"/>
        </w:tabs>
        <w:rPr>
          <w:rFonts w:asciiTheme="minorHAnsi" w:eastAsiaTheme="minorEastAsia" w:hAnsiTheme="minorHAnsi" w:cstheme="minorBidi"/>
          <w:noProof/>
          <w:sz w:val="22"/>
          <w:szCs w:val="22"/>
        </w:rPr>
      </w:pPr>
      <w:hyperlink w:anchor="_Toc82186647" w:history="1">
        <w:r w:rsidR="00DE57EF" w:rsidRPr="00D01226">
          <w:rPr>
            <w:rStyle w:val="Hyperlink"/>
            <w:noProof/>
          </w:rPr>
          <w:t xml:space="preserve">Figure 7 - </w:t>
        </w:r>
        <w:r w:rsidR="00DE57EF" w:rsidRPr="00D01226">
          <w:rPr>
            <w:rStyle w:val="Hyperlink"/>
            <w:rFonts w:cstheme="minorHAnsi"/>
            <w:noProof/>
          </w:rPr>
          <w:t>An Architecture of a one-dimensional CNN for time series data [103]</w:t>
        </w:r>
        <w:r w:rsidR="00DE57EF">
          <w:rPr>
            <w:noProof/>
            <w:webHidden/>
          </w:rPr>
          <w:tab/>
        </w:r>
        <w:r w:rsidR="00DE57EF">
          <w:rPr>
            <w:noProof/>
            <w:webHidden/>
          </w:rPr>
          <w:fldChar w:fldCharType="begin"/>
        </w:r>
        <w:r w:rsidR="00DE57EF">
          <w:rPr>
            <w:noProof/>
            <w:webHidden/>
          </w:rPr>
          <w:instrText xml:space="preserve"> PAGEREF _Toc82186647 \h </w:instrText>
        </w:r>
        <w:r w:rsidR="00DE57EF">
          <w:rPr>
            <w:noProof/>
            <w:webHidden/>
          </w:rPr>
        </w:r>
        <w:r w:rsidR="00DE57EF">
          <w:rPr>
            <w:noProof/>
            <w:webHidden/>
          </w:rPr>
          <w:fldChar w:fldCharType="separate"/>
        </w:r>
        <w:r w:rsidR="00DE57EF">
          <w:rPr>
            <w:noProof/>
            <w:webHidden/>
          </w:rPr>
          <w:t>27</w:t>
        </w:r>
        <w:r w:rsidR="00DE57EF">
          <w:rPr>
            <w:noProof/>
            <w:webHidden/>
          </w:rPr>
          <w:fldChar w:fldCharType="end"/>
        </w:r>
      </w:hyperlink>
    </w:p>
    <w:p w14:paraId="6226D987" w14:textId="5B610E18"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2186656"/>
      <w:r>
        <w:lastRenderedPageBreak/>
        <w:t>List of Symbols, Nomenclature or Abbreviations</w:t>
      </w:r>
      <w:bookmarkEnd w:id="9"/>
      <w:r>
        <w:t xml:space="preserve"> </w:t>
      </w:r>
    </w:p>
    <w:p w14:paraId="073BF99E" w14:textId="77777777" w:rsidR="001B206B" w:rsidRDefault="00AF2700" w:rsidP="001B206B">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22E3E65C" w14:textId="77777777" w:rsidR="003819CA" w:rsidRDefault="003819CA">
      <w:pPr>
        <w:spacing w:line="240" w:lineRule="auto"/>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2186657"/>
      <w:r>
        <w:lastRenderedPageBreak/>
        <w:t xml:space="preserve">1 </w:t>
      </w:r>
      <w:r w:rsidR="0056500B" w:rsidRPr="007229D8">
        <w:t>Introduction</w:t>
      </w:r>
      <w:bookmarkEnd w:id="10"/>
    </w:p>
    <w:p w14:paraId="19B39EE5" w14:textId="5DF7A027" w:rsidR="00A6781D" w:rsidRPr="00A6781D" w:rsidRDefault="00A6781D" w:rsidP="00A6781D">
      <w:pPr>
        <w:pStyle w:val="Heading2"/>
      </w:pPr>
      <w:bookmarkStart w:id="11" w:name="_Toc82186658"/>
      <w:commentRangeStart w:id="12"/>
      <w:r>
        <w:t>1.1 Load Forecasting Overview</w:t>
      </w:r>
      <w:bookmarkEnd w:id="11"/>
      <w:commentRangeEnd w:id="12"/>
      <w:r w:rsidR="007C551D">
        <w:rPr>
          <w:rStyle w:val="CommentReference"/>
          <w:rFonts w:cs="Times New Roman"/>
          <w:b w:val="0"/>
          <w:bCs w:val="0"/>
          <w:iCs w:val="0"/>
        </w:rPr>
        <w:commentReference w:id="12"/>
      </w:r>
    </w:p>
    <w:p w14:paraId="525F4145" w14:textId="38C57998" w:rsidR="007229D8" w:rsidRDefault="0096205B" w:rsidP="003F4538">
      <w:pPr>
        <w:ind w:firstLine="288"/>
      </w:pPr>
      <w:del w:id="13" w:author="Dawn MacIsaac" w:date="2021-09-13T09:46:00Z">
        <w:r w:rsidRPr="0096205B" w:rsidDel="006D2B36">
          <w:delText>Electricity is critical to our daily lives and is one of the primary drivers of a country</w:delText>
        </w:r>
        <w:r w:rsidR="006826B9" w:rsidDel="006D2B36">
          <w:delText>’</w:delText>
        </w:r>
        <w:r w:rsidRPr="0096205B" w:rsidDel="006D2B36">
          <w:delText>s economy</w:delText>
        </w:r>
      </w:del>
      <w:ins w:id="14" w:author="Dawn MacIsaac" w:date="2021-09-13T09:45:00Z">
        <w:r w:rsidR="006D2B36">
          <w:t>[ref]</w:t>
        </w:r>
      </w:ins>
      <w:r w:rsidRPr="0096205B">
        <w:t xml:space="preserve">. Load forecasting is a critical component of </w:t>
      </w:r>
      <w:r w:rsidR="006826B9">
        <w:t>electric utility design, planning, and operation</w:t>
      </w:r>
      <w:r w:rsidR="007229D8">
        <w:t xml:space="preserve">; it has played a vital role in the power industry for over a century. </w:t>
      </w:r>
      <w:commentRangeStart w:id="15"/>
      <w:r w:rsidR="007229D8">
        <w:t>F</w:t>
      </w:r>
      <w:r w:rsidR="007229D8" w:rsidRPr="003A5C8F">
        <w:t>or</w:t>
      </w:r>
      <w:r w:rsidR="007229D8">
        <w:t xml:space="preserve"> example, to have a</w:t>
      </w:r>
      <w:r w:rsidR="007229D8" w:rsidRPr="003A5C8F">
        <w:t xml:space="preserve"> stable </w:t>
      </w:r>
      <w:r w:rsidR="006826B9">
        <w:t>electricity suppl</w:t>
      </w:r>
      <w:r w:rsidR="007229D8" w:rsidRPr="003A5C8F">
        <w:t xml:space="preserve">y, </w:t>
      </w:r>
      <w:r w:rsidR="007229D8">
        <w:t xml:space="preserve">reserve power must be prepared beforehand to serve consumers in the future (e.g., in case of high demand or failure in the </w:t>
      </w:r>
      <w:r w:rsidR="007229D8" w:rsidRPr="00061F72">
        <w:t>current</w:t>
      </w:r>
      <w:r w:rsidR="007229D8">
        <w:t xml:space="preserve"> grid supply)</w:t>
      </w:r>
      <w:commentRangeEnd w:id="15"/>
      <w:r w:rsidR="006D2B36">
        <w:rPr>
          <w:rStyle w:val="CommentReference"/>
        </w:rPr>
        <w:commentReference w:id="15"/>
      </w:r>
      <w:r w:rsidR="007229D8">
        <w:t xml:space="preserve">.  However, load forecasting can also be helpful to organizations other than electric utilities, such as load aggregators, power marketers, independent system operators, regulatory commissions, and even industrial/commercial companies, banks, trading firms, and insurance companies </w:t>
      </w:r>
      <w:r w:rsidR="007229D8">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rsidR="007229D8">
        <w:fldChar w:fldCharType="separate"/>
      </w:r>
      <w:r w:rsidR="007229D8" w:rsidRPr="004552EB">
        <w:rPr>
          <w:noProof/>
        </w:rPr>
        <w:t>[1], [2]</w:t>
      </w:r>
      <w:r w:rsidR="007229D8">
        <w:fldChar w:fldCharType="end"/>
      </w:r>
      <w:r w:rsidR="007229D8">
        <w:t xml:space="preserve">. These organizations use load forecasting in power systems planning/operations, revenue projection, rate design, energy trading, and other activities </w:t>
      </w:r>
      <w:r w:rsidR="007229D8">
        <w:fldChar w:fldCharType="begin" w:fldLock="1"/>
      </w:r>
      <w:r w:rsidR="007229D8">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7229D8">
        <w:fldChar w:fldCharType="separate"/>
      </w:r>
      <w:r w:rsidR="007229D8" w:rsidRPr="00527687">
        <w:rPr>
          <w:noProof/>
        </w:rPr>
        <w:t>[3]–[5]</w:t>
      </w:r>
      <w:r w:rsidR="007229D8">
        <w:fldChar w:fldCharType="end"/>
      </w:r>
      <w:r w:rsidR="007229D8">
        <w:t xml:space="preserve">. </w:t>
      </w:r>
    </w:p>
    <w:p w14:paraId="50AAD46D" w14:textId="6F0BE0FE" w:rsidR="0096205B" w:rsidRDefault="00AD1DC4" w:rsidP="003F4538">
      <w:pPr>
        <w:ind w:firstLine="288"/>
      </w:pPr>
      <w:r w:rsidRPr="00AD1DC4">
        <w:t xml:space="preserve">Over the recent decade, there has been an increase in </w:t>
      </w:r>
      <w:commentRangeStart w:id="16"/>
      <w:r w:rsidRPr="00AD1DC4">
        <w:t>the grid</w:t>
      </w:r>
      <w:r w:rsidR="006826B9">
        <w:t>’</w:t>
      </w:r>
      <w:r w:rsidRPr="00AD1DC4">
        <w:t xml:space="preserve">s </w:t>
      </w:r>
      <w:commentRangeEnd w:id="16"/>
      <w:r w:rsidR="006D2B36">
        <w:rPr>
          <w:rStyle w:val="CommentReference"/>
        </w:rPr>
        <w:commentReference w:id="16"/>
      </w:r>
      <w:r w:rsidRPr="00AD1DC4">
        <w:t>adoption of renewables and distributed generation sources</w:t>
      </w:r>
      <w:r w:rsidR="006826B9">
        <w:t xml:space="preserve"> and</w:t>
      </w:r>
      <w:r w:rsidRPr="00AD1DC4">
        <w:t xml:space="preserve"> progress and implementation of smart grids and buildings to </w:t>
      </w:r>
      <w:r w:rsidR="006826B9">
        <w:t>meet expanding energy demands effectively</w:t>
      </w:r>
      <w:r w:rsidRPr="00AD1DC4">
        <w:t xml:space="preserve">. </w:t>
      </w:r>
      <w:r w:rsidR="006826B9">
        <w:t>In order to</w:t>
      </w:r>
      <w:r w:rsidRPr="00AD1DC4">
        <w:t xml:space="preserve"> integrate these distributed energy resources without creating system disruptions</w:t>
      </w:r>
      <w:r w:rsidR="006826B9">
        <w:t>,</w:t>
      </w:r>
      <w:r w:rsidRPr="00AD1DC4">
        <w:t xml:space="preserve"> </w:t>
      </w:r>
      <w:commentRangeStart w:id="17"/>
      <w:r w:rsidRPr="00AD1DC4">
        <w:t>reliable load forecasting across many time horizons is required</w:t>
      </w:r>
      <w:r>
        <w:t xml:space="preserve"> </w:t>
      </w:r>
      <w:commentRangeEnd w:id="17"/>
      <w:r w:rsidR="006D2B36">
        <w:rPr>
          <w:rStyle w:val="CommentReference"/>
        </w:rPr>
        <w:commentReference w:id="17"/>
      </w:r>
      <w:r>
        <w:fldChar w:fldCharType="begin" w:fldLock="1"/>
      </w:r>
      <w:r w:rsidR="008E5AE5">
        <w:instrText xml:space="preserve">ADDIN CSL_CITATION {"citationItems":[{"id":"ITEM-1","itemData":{"DOI":"10.1016/j.apenergy.2017.12.051","ISSN":"03062619","abstract":"This paper presents a recurrent neural network model to make medium-to-long term predictions, i.e. time horizon of </w:instrText>
      </w:r>
      <w:r w:rsidR="008E5AE5">
        <w:rPr>
          <w:rFonts w:ascii="Cambria Math" w:hAnsi="Cambria Math" w:cs="Cambria Math"/>
        </w:rPr>
        <w:instrText>⩾</w:instrText>
      </w:r>
      <w:r w:rsidR="008E5AE5">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3]","plainTextFormattedCitation":"[13]","previouslyFormattedCitation":"[13]"},"properties":{"noteIndex":0},"schema":"https://github.com/citation-style-language/schema/raw/master/csl-citation.json"}</w:instrText>
      </w:r>
      <w:r>
        <w:fldChar w:fldCharType="separate"/>
      </w:r>
      <w:r w:rsidRPr="00AD1DC4">
        <w:rPr>
          <w:noProof/>
        </w:rPr>
        <w:t>[13]</w:t>
      </w:r>
      <w:r>
        <w:fldChar w:fldCharType="end"/>
      </w:r>
      <w:r w:rsidRPr="00AD1DC4">
        <w:t>.</w:t>
      </w:r>
      <w:r>
        <w:t xml:space="preserve"> </w:t>
      </w:r>
      <w:r w:rsidR="007229D8">
        <w:t xml:space="preserve">Electric load forecasting is well studied </w:t>
      </w:r>
      <w:r w:rsidR="007229D8">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7229D8">
        <w:fldChar w:fldCharType="separate"/>
      </w:r>
      <w:r w:rsidR="000D662F" w:rsidRPr="000D662F">
        <w:rPr>
          <w:noProof/>
        </w:rPr>
        <w:t>[1], [7]–[9]</w:t>
      </w:r>
      <w:r w:rsidR="007229D8">
        <w:fldChar w:fldCharType="end"/>
      </w:r>
      <w:r w:rsidR="007229D8">
        <w:t>, and most current research focuses on developing more accurate forecasts.  Load forecasting is particularly relevant in today</w:t>
      </w:r>
      <w:r w:rsidR="006826B9">
        <w:t>’</w:t>
      </w:r>
      <w:r w:rsidR="007229D8">
        <w:t xml:space="preserve">s context, with the advent of new </w:t>
      </w:r>
      <w:commentRangeStart w:id="18"/>
      <w:r w:rsidR="007229D8">
        <w:t>smart grid technologies</w:t>
      </w:r>
      <w:commentRangeEnd w:id="18"/>
      <w:r w:rsidR="006D2B36">
        <w:rPr>
          <w:rStyle w:val="CommentReference"/>
        </w:rPr>
        <w:commentReference w:id="18"/>
      </w:r>
      <w:r w:rsidR="007229D8">
        <w:t xml:space="preserve">. The demand patterns used to drive these technologies are complex due to the deregulation of energy markets and the number </w:t>
      </w:r>
      <w:commentRangeStart w:id="19"/>
      <w:r w:rsidR="007229D8">
        <w:t>of random variables</w:t>
      </w:r>
      <w:commentRangeEnd w:id="19"/>
      <w:r w:rsidR="006D2B36">
        <w:rPr>
          <w:rStyle w:val="CommentReference"/>
        </w:rPr>
        <w:commentReference w:id="19"/>
      </w:r>
      <w:r w:rsidR="007229D8">
        <w:t xml:space="preserve">, often governed by </w:t>
      </w:r>
      <w:r w:rsidR="007229D8">
        <w:lastRenderedPageBreak/>
        <w:t xml:space="preserve">human </w:t>
      </w:r>
      <w:proofErr w:type="spellStart"/>
      <w:r w:rsidR="007229D8">
        <w:t>behavio</w:t>
      </w:r>
      <w:r w:rsidR="006826B9">
        <w:t>u</w:t>
      </w:r>
      <w:r w:rsidR="007229D8">
        <w:t>r</w:t>
      </w:r>
      <w:proofErr w:type="spellEnd"/>
      <w:r w:rsidR="007229D8">
        <w:t xml:space="preserve">, which needs to be considered to predict future electricity demand. </w:t>
      </w:r>
      <w:r w:rsidR="007229D8" w:rsidRPr="00D60826">
        <w:t>Developing a forecasting model that is appropriate for a particular power network is not a simple task</w:t>
      </w:r>
      <w:r w:rsidR="007229D8">
        <w:t xml:space="preserve"> </w:t>
      </w:r>
      <w:r w:rsidR="007229D8">
        <w:fldChar w:fldCharType="begin" w:fldLock="1"/>
      </w:r>
      <w:r w:rsidR="00634870">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7229D8">
        <w:fldChar w:fldCharType="separate"/>
      </w:r>
      <w:r w:rsidR="000D662F" w:rsidRPr="000D662F">
        <w:rPr>
          <w:noProof/>
        </w:rPr>
        <w:t>[4]–[6]</w:t>
      </w:r>
      <w:r w:rsidR="007229D8">
        <w:fldChar w:fldCharType="end"/>
      </w:r>
      <w:r w:rsidR="007229D8">
        <w:t xml:space="preserve">. </w:t>
      </w:r>
    </w:p>
    <w:p w14:paraId="5EACCD82" w14:textId="53DB355C" w:rsidR="004F00AD" w:rsidRDefault="007229D8" w:rsidP="003F4538">
      <w:pPr>
        <w:ind w:firstLine="288"/>
      </w:pPr>
      <w:r>
        <w:t xml:space="preserve">Different factors can affect </w:t>
      </w:r>
      <w:commentRangeStart w:id="20"/>
      <w:r>
        <w:t>load forecasts</w:t>
      </w:r>
      <w:commentRangeEnd w:id="20"/>
      <w:r w:rsidR="006D2B36">
        <w:rPr>
          <w:rStyle w:val="CommentReference"/>
        </w:rPr>
        <w:commentReference w:id="20"/>
      </w:r>
      <w:r>
        <w:t xml:space="preserve">, such as </w:t>
      </w:r>
      <w:commentRangeStart w:id="21"/>
      <w:r>
        <w:t xml:space="preserve">the </w:t>
      </w:r>
      <w:r w:rsidR="006826B9">
        <w:t xml:space="preserve">area’s </w:t>
      </w:r>
      <w:commentRangeEnd w:id="21"/>
      <w:r w:rsidR="006D2B36">
        <w:rPr>
          <w:rStyle w:val="CommentReference"/>
        </w:rPr>
        <w:commentReference w:id="21"/>
      </w:r>
      <w:r w:rsidR="006826B9">
        <w:t>location</w:t>
      </w:r>
      <w:r>
        <w:t xml:space="preserve">, the type of customers in the region, weather factors (e.g., temperature), the time of the day, day of the week, and other unpredictable factors (i.e., coronavirus outbreak).  </w:t>
      </w:r>
      <w:commentRangeStart w:id="22"/>
      <w:r>
        <w:t>Electricity demand can be assessed periodically</w:t>
      </w:r>
      <w:r w:rsidR="006826B9">
        <w:t xml:space="preserve"> - h</w:t>
      </w:r>
      <w:r>
        <w:t>ourly, daily, weekly, monthly, or yearly</w:t>
      </w:r>
      <w:r w:rsidR="006826B9">
        <w:t>. F</w:t>
      </w:r>
      <w:r>
        <w:t xml:space="preserve">orecasting processes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t xml:space="preserve">.  Short-term forecasting has been the focus in most current research, concentrating on horizons of less than two weeks </w:t>
      </w:r>
      <w:r>
        <w:fldChar w:fldCharType="begin" w:fldLock="1"/>
      </w:r>
      <w:r w:rsidR="008E5AE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4]","plainTextFormattedCitation":"[1], [10], [14]","previouslyFormattedCitation":"[1], [10], [14]"},"properties":{"noteIndex":0},"schema":"https://github.com/citation-style-language/schema/raw/master/csl-citation.json"}</w:instrText>
      </w:r>
      <w:r>
        <w:fldChar w:fldCharType="separate"/>
      </w:r>
      <w:r w:rsidR="00AD1DC4" w:rsidRPr="00AD1DC4">
        <w:rPr>
          <w:noProof/>
        </w:rPr>
        <w:t>[1], [10], [14]</w:t>
      </w:r>
      <w:r>
        <w:fldChar w:fldCharType="end"/>
      </w:r>
      <w:r>
        <w:t>.</w:t>
      </w:r>
      <w:r w:rsidDel="002271BE">
        <w:t xml:space="preserve"> </w:t>
      </w:r>
      <w:r w:rsidR="004F00AD">
        <w:t xml:space="preserve"> </w:t>
      </w:r>
      <w:commentRangeEnd w:id="22"/>
      <w:r w:rsidR="006D2B36">
        <w:rPr>
          <w:rStyle w:val="CommentReference"/>
        </w:rPr>
        <w:commentReference w:id="22"/>
      </w:r>
    </w:p>
    <w:p w14:paraId="2B57E3DC" w14:textId="15A6E8AC" w:rsidR="007229D8" w:rsidRDefault="0036322B" w:rsidP="003F4538">
      <w:pPr>
        <w:ind w:firstLine="288"/>
      </w:pPr>
      <w:r w:rsidRPr="0036322B">
        <w:t>According to Mandal et al.</w:t>
      </w:r>
      <w:r>
        <w:t xml:space="preserve"> </w:t>
      </w:r>
      <w:r>
        <w:fldChar w:fldCharType="begin" w:fldLock="1"/>
      </w:r>
      <w:r w:rsidR="002E1480">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15]","plainTextFormattedCitation":"[15]","previouslyFormattedCitation":"[15]"},"properties":{"noteIndex":0},"schema":"https://github.com/citation-style-language/schema/raw/master/csl-citation.json"}</w:instrText>
      </w:r>
      <w:r>
        <w:fldChar w:fldCharType="separate"/>
      </w:r>
      <w:r w:rsidRPr="0036322B">
        <w:rPr>
          <w:noProof/>
        </w:rPr>
        <w:t>[15]</w:t>
      </w:r>
      <w:r>
        <w:fldChar w:fldCharType="end"/>
      </w:r>
      <w:r w:rsidRPr="0036322B">
        <w:t xml:space="preserve">, STLF is a critical instrument in </w:t>
      </w:r>
      <w:del w:id="23" w:author="Dawn MacIsaac" w:date="2021-09-13T09:55:00Z">
        <w:r w:rsidRPr="0036322B" w:rsidDel="006D2B36">
          <w:delText xml:space="preserve">the </w:delText>
        </w:r>
      </w:del>
      <w:ins w:id="24" w:author="Dawn MacIsaac" w:date="2021-09-13T09:55:00Z">
        <w:r w:rsidR="006D2B36">
          <w:t>a</w:t>
        </w:r>
        <w:r w:rsidR="006D2B36" w:rsidRPr="0036322B">
          <w:t xml:space="preserve"> </w:t>
        </w:r>
      </w:ins>
      <w:r w:rsidRPr="0036322B">
        <w:t>utility system</w:t>
      </w:r>
      <w:r w:rsidR="006826B9">
        <w:t>’</w:t>
      </w:r>
      <w:r w:rsidRPr="0036322B">
        <w:t>s day-to-day operations and planning activities, such as energy transactions, unit commitment, economic dispatch, security analysis, fuel scheduling, and unit maintenance.</w:t>
      </w:r>
      <w:r>
        <w:t xml:space="preserve"> </w:t>
      </w:r>
      <w:r w:rsidR="002E1480" w:rsidRPr="002E1480">
        <w:t xml:space="preserve">STLF is a highly complex process influenced by </w:t>
      </w:r>
      <w:r w:rsidR="00A679C0">
        <w:t>various factors, including economic conditions, time of day, season, weather, and</w:t>
      </w:r>
      <w:r w:rsidR="002E1480" w:rsidRPr="002E1480">
        <w:t xml:space="preserve"> </w:t>
      </w:r>
      <w:commentRangeStart w:id="25"/>
      <w:r w:rsidR="002E1480" w:rsidRPr="002E1480">
        <w:t>random influences</w:t>
      </w:r>
      <w:commentRangeEnd w:id="25"/>
      <w:r w:rsidR="00C95D85">
        <w:rPr>
          <w:rStyle w:val="CommentReference"/>
        </w:rPr>
        <w:commentReference w:id="25"/>
      </w:r>
      <w:r w:rsidR="002E1480" w:rsidRPr="002E1480">
        <w:t xml:space="preserve">. The </w:t>
      </w:r>
      <w:r w:rsidR="00A679C0">
        <w:t>electricity demand</w:t>
      </w:r>
      <w:r w:rsidR="002E1480" w:rsidRPr="002E1480">
        <w:t xml:space="preserve"> is determined by meteorological variables, human social activities, and industrial activities. </w:t>
      </w:r>
      <w:proofErr w:type="spellStart"/>
      <w:r w:rsidR="002E1480" w:rsidRPr="002E1480">
        <w:t>Hip</w:t>
      </w:r>
      <w:r w:rsidR="002E1480">
        <w:t>p</w:t>
      </w:r>
      <w:r w:rsidR="002E1480" w:rsidRPr="002E1480">
        <w:t>ert</w:t>
      </w:r>
      <w:proofErr w:type="spellEnd"/>
      <w:r w:rsidR="002E1480" w:rsidRPr="002E1480">
        <w:t xml:space="preserve"> et al. </w:t>
      </w:r>
      <w:r w:rsidR="002E1480">
        <w:fldChar w:fldCharType="begin" w:fldLock="1"/>
      </w:r>
      <w:r w:rsidR="00BA7945">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6]","plainTextFormattedCitation":"[16]","previouslyFormattedCitation":"[16]"},"properties":{"noteIndex":0},"schema":"https://github.com/citation-style-language/schema/raw/master/csl-citation.json"}</w:instrText>
      </w:r>
      <w:r w:rsidR="002E1480">
        <w:fldChar w:fldCharType="separate"/>
      </w:r>
      <w:r w:rsidR="002E1480" w:rsidRPr="002E1480">
        <w:rPr>
          <w:noProof/>
        </w:rPr>
        <w:t>[16]</w:t>
      </w:r>
      <w:r w:rsidR="002E1480">
        <w:fldChar w:fldCharType="end"/>
      </w:r>
      <w:r w:rsidR="002E1480"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rsidR="00F96C60">
        <w:t xml:space="preserve"> </w:t>
      </w:r>
      <w:r w:rsidR="00F96C60">
        <w:fldChar w:fldCharType="begin" w:fldLock="1"/>
      </w:r>
      <w:r w:rsidR="00F96C60">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17]","plainTextFormattedCitation":"[17]","previouslyFormattedCitation":"[17]"},"properties":{"noteIndex":0},"schema":"https://github.com/citation-style-language/schema/raw/master/csl-citation.json"}</w:instrText>
      </w:r>
      <w:r w:rsidR="00F96C60">
        <w:fldChar w:fldCharType="separate"/>
      </w:r>
      <w:r w:rsidR="00F96C60" w:rsidRPr="00F96C60">
        <w:rPr>
          <w:noProof/>
        </w:rPr>
        <w:t>[17]</w:t>
      </w:r>
      <w:r w:rsidR="00F96C60">
        <w:fldChar w:fldCharType="end"/>
      </w:r>
      <w:r w:rsidR="002E1480" w:rsidRPr="002E1480">
        <w:t xml:space="preserve">. Additionally, the forecaster must model the relationship between the load and other variables such as weather, leisure activities, </w:t>
      </w:r>
      <w:r w:rsidR="00A679C0">
        <w:t xml:space="preserve">and so </w:t>
      </w:r>
      <w:r w:rsidR="00A679C0">
        <w:lastRenderedPageBreak/>
        <w:t>on</w:t>
      </w:r>
      <w:r w:rsidR="002E1480" w:rsidRPr="002E1480">
        <w:t>.</w:t>
      </w:r>
      <w:r w:rsidR="002E1480">
        <w:t xml:space="preserve"> </w:t>
      </w:r>
      <w:r w:rsidR="002E1480" w:rsidRPr="002E1480">
        <w:t xml:space="preserve">However, due to a lack of knowledge about future events, </w:t>
      </w:r>
      <w:commentRangeStart w:id="26"/>
      <w:r w:rsidR="002E1480" w:rsidRPr="002E1480">
        <w:t>longer forecasting horizons are more susceptible to unanticipated changes in future demand</w:t>
      </w:r>
      <w:commentRangeEnd w:id="26"/>
      <w:r w:rsidR="00C95D85">
        <w:rPr>
          <w:rStyle w:val="CommentReference"/>
        </w:rPr>
        <w:commentReference w:id="26"/>
      </w:r>
      <w:r w:rsidR="002E1480" w:rsidRPr="002E1480">
        <w:t>.</w:t>
      </w:r>
    </w:p>
    <w:p w14:paraId="379BBCAA" w14:textId="78F6509F" w:rsidR="00757670" w:rsidRDefault="007229D8" w:rsidP="003F4538">
      <w:pPr>
        <w:ind w:firstLine="288"/>
      </w:pPr>
      <w:r>
        <w:t xml:space="preserve">Both statistical techniques and machine learning (ML) have been applied to provide load forecasts, and with the advent of the widespread application of data science, the boundary between these two approaches is becoming more equivoc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F96C60">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F96C60" w:rsidRPr="00F96C60">
        <w:rPr>
          <w:noProof/>
        </w:rPr>
        <w:t>[18], [19]</w:t>
      </w:r>
      <w:r>
        <w:fldChar w:fldCharType="end"/>
      </w:r>
      <w:r>
        <w:t xml:space="preserve"> exponential smoothing </w:t>
      </w:r>
      <w:r>
        <w:fldChar w:fldCharType="begin" w:fldLock="1"/>
      </w:r>
      <w:r w:rsidR="00F96C60">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F96C60" w:rsidRPr="00F96C60">
        <w:rPr>
          <w:noProof/>
        </w:rPr>
        <w:t>[20], [21]</w:t>
      </w:r>
      <w:r>
        <w:fldChar w:fldCharType="end"/>
      </w:r>
      <w:r>
        <w:t>, and auto-regressive integrated moving average (ARIMA) mode</w:t>
      </w:r>
      <w:r w:rsidR="00377231">
        <w:t>l</w:t>
      </w:r>
      <w:r>
        <w:t xml:space="preserve">ling </w:t>
      </w:r>
      <w:r>
        <w:fldChar w:fldCharType="begin" w:fldLock="1"/>
      </w:r>
      <w:r w:rsidR="00F96C60">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F96C60" w:rsidRPr="00F96C60">
        <w:rPr>
          <w:noProof/>
        </w:rPr>
        <w:t>[22], [23]</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4552EB">
        <w:rPr>
          <w:noProof/>
        </w:rPr>
        <w:t>[10]</w:t>
      </w:r>
      <w:r>
        <w:fldChar w:fldCharType="end"/>
      </w:r>
      <w:r>
        <w:t xml:space="preserve">. </w:t>
      </w:r>
      <w:r w:rsidR="006B18C3">
        <w:t xml:space="preserve">Examples are </w:t>
      </w:r>
      <w:r>
        <w:t xml:space="preserve">Artificial Neural Networks (ANNs) </w:t>
      </w:r>
      <w:r>
        <w:fldChar w:fldCharType="begin" w:fldLock="1"/>
      </w:r>
      <w:r w:rsidR="00F96C60">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4]","plainTextFormattedCitation":"[24]","previouslyFormattedCitation":"[24]"},"properties":{"noteIndex":0},"schema":"https://github.com/citation-style-language/schema/raw/master/csl-citation.json"}</w:instrText>
      </w:r>
      <w:r>
        <w:fldChar w:fldCharType="separate"/>
      </w:r>
      <w:r w:rsidR="00F96C60" w:rsidRPr="00F96C60">
        <w:rPr>
          <w:noProof/>
        </w:rPr>
        <w:t>[24]</w:t>
      </w:r>
      <w:r>
        <w:fldChar w:fldCharType="end"/>
      </w:r>
      <w:r>
        <w:fldChar w:fldCharType="begin" w:fldLock="1"/>
      </w:r>
      <w:r w:rsidR="00F96C60">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5]","plainTextFormattedCitation":"[25]","previouslyFormattedCitation":"[25]"},"properties":{"noteIndex":0},"schema":"https://github.com/citation-style-language/schema/raw/master/csl-citation.json"}</w:instrText>
      </w:r>
      <w:r>
        <w:fldChar w:fldCharType="separate"/>
      </w:r>
      <w:r w:rsidR="00F96C60" w:rsidRPr="00F96C60">
        <w:rPr>
          <w:noProof/>
        </w:rPr>
        <w:t>[25]</w:t>
      </w:r>
      <w:r>
        <w:fldChar w:fldCharType="end"/>
      </w:r>
      <w:r>
        <w:t xml:space="preserve">, Fuzzy Regression Models </w:t>
      </w:r>
      <w:r>
        <w:fldChar w:fldCharType="begin" w:fldLock="1"/>
      </w:r>
      <w:r w:rsidR="00F96C60">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6], [27]","plainTextFormattedCitation":"[26], [27]","previouslyFormattedCitation":"[26], [27]"},"properties":{"noteIndex":0},"schema":"https://github.com/citation-style-language/schema/raw/master/csl-citation.json"}</w:instrText>
      </w:r>
      <w:r>
        <w:fldChar w:fldCharType="separate"/>
      </w:r>
      <w:r w:rsidR="00F96C60" w:rsidRPr="00F96C60">
        <w:rPr>
          <w:noProof/>
        </w:rPr>
        <w:t>[26], [27]</w:t>
      </w:r>
      <w:r>
        <w:fldChar w:fldCharType="end"/>
      </w:r>
      <w:r>
        <w:t xml:space="preserve">, Support Vector Machines </w:t>
      </w:r>
      <w:r>
        <w:fldChar w:fldCharType="begin" w:fldLock="1"/>
      </w:r>
      <w:r w:rsidR="00F96C60">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8]","plainTextFormattedCitation":"[28]","previouslyFormattedCitation":"[28]"},"properties":{"noteIndex":0},"schema":"https://github.com/citation-style-language/schema/raw/master/csl-citation.json"}</w:instrText>
      </w:r>
      <w:r>
        <w:fldChar w:fldCharType="separate"/>
      </w:r>
      <w:r w:rsidR="00F96C60" w:rsidRPr="00F96C60">
        <w:rPr>
          <w:noProof/>
        </w:rPr>
        <w:t>[28]</w:t>
      </w:r>
      <w:r>
        <w:fldChar w:fldCharType="end"/>
      </w:r>
      <w:r>
        <w:t xml:space="preserve">, Gradient Boosting Machines </w:t>
      </w:r>
      <w:r>
        <w:fldChar w:fldCharType="begin" w:fldLock="1"/>
      </w:r>
      <w:r w:rsidR="00F96C60">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9]","plainTextFormattedCitation":"[29]","previouslyFormattedCitation":"[29]"},"properties":{"noteIndex":0},"schema":"https://github.com/citation-style-language/schema/raw/master/csl-citation.json"}</w:instrText>
      </w:r>
      <w:r>
        <w:fldChar w:fldCharType="separate"/>
      </w:r>
      <w:r w:rsidR="00F96C60" w:rsidRPr="00F96C60">
        <w:rPr>
          <w:noProof/>
        </w:rPr>
        <w:t>[29]</w:t>
      </w:r>
      <w:r>
        <w:fldChar w:fldCharType="end"/>
      </w:r>
      <w:r w:rsidR="006B18C3">
        <w:t xml:space="preserve">; they </w:t>
      </w:r>
      <w:r>
        <w:t>have all been applied to electrical load forecasting.</w:t>
      </w:r>
      <w:r w:rsidR="00F61CEC">
        <w:t xml:space="preserve"> </w:t>
      </w:r>
      <w:r w:rsidR="00757670" w:rsidRPr="00757670">
        <w:t xml:space="preserve">The authors of </w:t>
      </w:r>
      <w:r w:rsidR="00757670">
        <w:fldChar w:fldCharType="begin" w:fldLock="1"/>
      </w:r>
      <w:r w:rsidR="00757670">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8]","plainTextFormattedCitation":"[8]","previouslyFormattedCitation":"[8]"},"properties":{"noteIndex":0},"schema":"https://github.com/citation-style-language/schema/raw/master/csl-citation.json"}</w:instrText>
      </w:r>
      <w:r w:rsidR="00757670">
        <w:fldChar w:fldCharType="separate"/>
      </w:r>
      <w:r w:rsidR="00757670" w:rsidRPr="00757670">
        <w:rPr>
          <w:noProof/>
        </w:rPr>
        <w:t>[8]</w:t>
      </w:r>
      <w:r w:rsidR="00757670">
        <w:fldChar w:fldCharType="end"/>
      </w:r>
      <w:r w:rsidR="00757670" w:rsidRPr="00757670">
        <w:t xml:space="preserve"> discussed many regression-based approaches for STLF </w:t>
      </w:r>
      <w:r w:rsidR="00757670">
        <w:fldChar w:fldCharType="begin" w:fldLock="1"/>
      </w:r>
      <w:r w:rsidR="00757670">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0]","plainTextFormattedCitation":"[30]","previouslyFormattedCitation":"[30]"},"properties":{"noteIndex":0},"schema":"https://github.com/citation-style-language/schema/raw/master/csl-citation.json"}</w:instrText>
      </w:r>
      <w:r w:rsidR="00757670">
        <w:fldChar w:fldCharType="separate"/>
      </w:r>
      <w:r w:rsidR="00757670" w:rsidRPr="00757670">
        <w:rPr>
          <w:noProof/>
        </w:rPr>
        <w:t>[30]</w:t>
      </w:r>
      <w:r w:rsidR="00757670">
        <w:fldChar w:fldCharType="end"/>
      </w:r>
      <w:r w:rsidR="00757670" w:rsidRPr="00757670">
        <w:t xml:space="preserve">. Another study </w:t>
      </w:r>
      <w:r w:rsidR="00757670">
        <w:fldChar w:fldCharType="begin" w:fldLock="1"/>
      </w:r>
      <w:r w:rsidR="006353DC">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1]","plainTextFormattedCitation":"[31]","previouslyFormattedCitation":"[31]"},"properties":{"noteIndex":0},"schema":"https://github.com/citation-style-language/schema/raw/master/csl-citation.json"}</w:instrText>
      </w:r>
      <w:r w:rsidR="00757670">
        <w:fldChar w:fldCharType="separate"/>
      </w:r>
      <w:r w:rsidR="00757670" w:rsidRPr="00757670">
        <w:rPr>
          <w:noProof/>
        </w:rPr>
        <w:t>[31]</w:t>
      </w:r>
      <w:r w:rsidR="00757670">
        <w:fldChar w:fldCharType="end"/>
      </w:r>
      <w:r w:rsidR="00757670" w:rsidRPr="00757670">
        <w:t xml:space="preserve"> examined various </w:t>
      </w:r>
      <w:commentRangeStart w:id="27"/>
      <w:r w:rsidR="00757670" w:rsidRPr="00757670">
        <w:t>MLR</w:t>
      </w:r>
      <w:commentRangeEnd w:id="27"/>
      <w:r w:rsidR="00C95D85">
        <w:rPr>
          <w:rStyle w:val="CommentReference"/>
        </w:rPr>
        <w:commentReference w:id="27"/>
      </w:r>
      <w:r w:rsidR="00757670" w:rsidRPr="00757670">
        <w:t xml:space="preserve"> algorithms for load forecasting. The disadvantage of </w:t>
      </w:r>
      <w:r w:rsidR="003F2712">
        <w:t>MLR</w:t>
      </w:r>
      <w:r w:rsidR="00757670" w:rsidRPr="00757670">
        <w:t xml:space="preserve"> </w:t>
      </w:r>
      <w:r w:rsidR="003F2712">
        <w:t>techniques</w:t>
      </w:r>
      <w:r w:rsidR="00757670" w:rsidRPr="00757670">
        <w:t xml:space="preserve"> is that they require external factors such as temperature and time of day.</w:t>
      </w:r>
      <w:r w:rsidR="004D4D3D">
        <w:t xml:space="preserve"> </w:t>
      </w:r>
      <w:r w:rsidR="005F6CE7">
        <w:t>The ARIMA model is the most frequently used among all regression models</w:t>
      </w:r>
      <w:r w:rsidR="004D4D3D" w:rsidRPr="004D4D3D">
        <w:t xml:space="preserve"> since it consistently produces good prediction results; for example, the author in </w:t>
      </w:r>
      <w:r w:rsidR="006353DC">
        <w:fldChar w:fldCharType="begin" w:fldLock="1"/>
      </w:r>
      <w:r w:rsidR="00CE34D8">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2]","plainTextFormattedCitation":"[32]","previouslyFormattedCitation":"[32]"},"properties":{"noteIndex":0},"schema":"https://github.com/citation-style-language/schema/raw/master/csl-citation.json"}</w:instrText>
      </w:r>
      <w:r w:rsidR="006353DC">
        <w:fldChar w:fldCharType="separate"/>
      </w:r>
      <w:r w:rsidR="006353DC" w:rsidRPr="006353DC">
        <w:rPr>
          <w:noProof/>
        </w:rPr>
        <w:t>[32]</w:t>
      </w:r>
      <w:r w:rsidR="006353DC">
        <w:fldChar w:fldCharType="end"/>
      </w:r>
      <w:r w:rsidR="004D4D3D" w:rsidRPr="004D4D3D">
        <w:t xml:space="preserve"> combined ARIMA and Box-Jenkins methods to do hourly forecasting.</w:t>
      </w:r>
    </w:p>
    <w:p w14:paraId="7E7CD934" w14:textId="2679DC4F" w:rsidR="006052A7" w:rsidRDefault="008E5AE5" w:rsidP="003F4538">
      <w:pPr>
        <w:ind w:firstLine="288"/>
      </w:pPr>
      <w:r w:rsidRPr="008E5AE5">
        <w:t xml:space="preserve">Deep learning approaches have had remarkable success in the last few years at handling complex sequential data </w:t>
      </w:r>
      <w:r>
        <w:fldChar w:fldCharType="begin" w:fldLock="1"/>
      </w:r>
      <w:r w:rsidR="00CE34D8">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CE34D8">
        <w:rPr>
          <w:rFonts w:ascii="MS Gothic" w:eastAsia="MS Gothic" w:hAnsi="MS Gothic" w:cs="MS Gothic" w:hint="eastAsia"/>
        </w:rPr>
        <w:instrText>（</w:instrText>
      </w:r>
      <w:r w:rsidR="00CE34D8">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33], [34]","plainTextFormattedCitation":"[33], [34]","previouslyFormattedCitation":"[33], [34]"},"properties":{"noteIndex":0},"schema":"https://github.com/citation-style-language/schema/raw/master/csl-citation.json"}</w:instrText>
      </w:r>
      <w:r>
        <w:fldChar w:fldCharType="separate"/>
      </w:r>
      <w:r w:rsidR="006353DC" w:rsidRPr="006353DC">
        <w:rPr>
          <w:noProof/>
        </w:rPr>
        <w:t>[33], [34]</w:t>
      </w:r>
      <w:r>
        <w:fldChar w:fldCharType="end"/>
      </w:r>
      <w:r w:rsidRPr="008E5AE5">
        <w:t xml:space="preserve">. As a result, deep learning approaches have been effectively used to load forecasting applications, where they have been shown to outperform a variety of benchmark models, including simple ANNs and standard statistical </w:t>
      </w:r>
      <w:r w:rsidRPr="008E5AE5">
        <w:lastRenderedPageBreak/>
        <w:t>time series methods such as ARIMA</w:t>
      </w:r>
      <w:r>
        <w:t xml:space="preserve"> </w:t>
      </w:r>
      <w:r>
        <w:fldChar w:fldCharType="begin" w:fldLock="1"/>
      </w:r>
      <w:r w:rsidR="00CE34D8">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35]","plainTextFormattedCitation":"[35]","previouslyFormattedCitation":"[35]"},"properties":{"noteIndex":0},"schema":"https://github.com/citation-style-language/schema/raw/master/csl-citation.json"}</w:instrText>
      </w:r>
      <w:r>
        <w:fldChar w:fldCharType="separate"/>
      </w:r>
      <w:r w:rsidR="006353DC" w:rsidRPr="006353DC">
        <w:rPr>
          <w:noProof/>
        </w:rPr>
        <w:t>[35]</w:t>
      </w:r>
      <w:r>
        <w:fldChar w:fldCharType="end"/>
      </w:r>
      <w:r w:rsidRPr="008E5AE5">
        <w:t xml:space="preserve">. With improved computational power, more datasets, and </w:t>
      </w:r>
      <w:r w:rsidR="00377231">
        <w:t xml:space="preserve">the </w:t>
      </w:r>
      <w:r w:rsidRPr="008E5AE5">
        <w:t>granularity of available data, deep learning models are expected to dominate the load forecasting field.</w:t>
      </w:r>
      <w:r>
        <w:t xml:space="preserve"> Deep </w:t>
      </w:r>
      <w:r w:rsidR="007229D8">
        <w:t xml:space="preserve">learning approaches like the recurrent neural network (RNN) </w:t>
      </w:r>
      <w:r w:rsidR="007229D8">
        <w:fldChar w:fldCharType="begin" w:fldLock="1"/>
      </w:r>
      <w:r w:rsidR="00634870">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sidR="007229D8">
        <w:fldChar w:fldCharType="separate"/>
      </w:r>
      <w:r w:rsidR="000D662F" w:rsidRPr="000D662F">
        <w:rPr>
          <w:noProof/>
        </w:rPr>
        <w:t>[11]</w:t>
      </w:r>
      <w:r w:rsidR="007229D8">
        <w:fldChar w:fldCharType="end"/>
      </w:r>
      <w:r w:rsidR="007229D8">
        <w:t xml:space="preserve">, long-short-term-memory network (LSTM) </w:t>
      </w:r>
      <w:r w:rsidR="007229D8">
        <w:fldChar w:fldCharType="begin" w:fldLock="1"/>
      </w:r>
      <w:r w:rsidR="00634870">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sidR="007229D8">
        <w:fldChar w:fldCharType="separate"/>
      </w:r>
      <w:r w:rsidR="000D662F" w:rsidRPr="000D662F">
        <w:rPr>
          <w:noProof/>
        </w:rPr>
        <w:t>[12]</w:t>
      </w:r>
      <w:r w:rsidR="007229D8">
        <w:fldChar w:fldCharType="end"/>
      </w:r>
      <w:r w:rsidR="007229D8">
        <w:t xml:space="preserve">, and the 1-D convolution neural network (CNN) </w:t>
      </w:r>
      <w:r w:rsidR="007229D8">
        <w:fldChar w:fldCharType="begin" w:fldLock="1"/>
      </w:r>
      <w:r w:rsidR="00634870">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sidR="007229D8">
        <w:fldChar w:fldCharType="separate"/>
      </w:r>
      <w:r w:rsidR="000D662F" w:rsidRPr="000D662F">
        <w:rPr>
          <w:noProof/>
        </w:rPr>
        <w:t>[3], [7]</w:t>
      </w:r>
      <w:r w:rsidR="007229D8">
        <w:fldChar w:fldCharType="end"/>
      </w:r>
      <w:r w:rsidR="007229D8">
        <w:t xml:space="preserve"> have become enticing to researchers in this field, primarily because of their ability to learn about temporal dependencies in data inputs, and their ability to quickly adapt to abrupt changes in load patterns, as they occur</w:t>
      </w:r>
      <w:r w:rsidR="007229D8" w:rsidRPr="009E24ED">
        <w:t>.</w:t>
      </w:r>
    </w:p>
    <w:p w14:paraId="613D5E33" w14:textId="35E241CE" w:rsidR="005F6CE7" w:rsidRDefault="002936FA" w:rsidP="003F4538">
      <w:pPr>
        <w:ind w:firstLine="288"/>
      </w:pPr>
      <w:r w:rsidRPr="002936FA">
        <w:t xml:space="preserve">The authors of </w:t>
      </w:r>
      <w:r w:rsidR="00CE34D8">
        <w:fldChar w:fldCharType="begin" w:fldLock="1"/>
      </w:r>
      <w:r w:rsidR="00CE34D8">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36]","plainTextFormattedCitation":"[36]","previouslyFormattedCitation":"[36]"},"properties":{"noteIndex":0},"schema":"https://github.com/citation-style-language/schema/raw/master/csl-citation.json"}</w:instrText>
      </w:r>
      <w:r w:rsidR="00CE34D8">
        <w:fldChar w:fldCharType="separate"/>
      </w:r>
      <w:r w:rsidR="00CE34D8" w:rsidRPr="00CE34D8">
        <w:rPr>
          <w:noProof/>
        </w:rPr>
        <w:t>[36]</w:t>
      </w:r>
      <w:r w:rsidR="00CE34D8">
        <w:fldChar w:fldCharType="end"/>
      </w:r>
      <w:r w:rsidRPr="002936FA">
        <w:t xml:space="preserve"> examined seven distinct models using three real-world data sets and demonstrated that deep learning methods </w:t>
      </w:r>
      <w:r w:rsidR="005F6CE7">
        <w:t>could</w:t>
      </w:r>
      <w:r w:rsidRPr="002936FA">
        <w:t xml:space="preserve"> be employed in load forecasting applications in place of more traditional mathematical techniques such as ARIMA. </w:t>
      </w:r>
      <w:r>
        <w:t>The authors of</w:t>
      </w:r>
      <w:r w:rsidRPr="002936FA">
        <w:t xml:space="preserve"> </w:t>
      </w:r>
      <w:r w:rsidR="00CE34D8">
        <w:fldChar w:fldCharType="begin" w:fldLock="1"/>
      </w:r>
      <w:r w:rsidR="00CE34D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37]","plainTextFormattedCitation":"[37]","previouslyFormattedCitation":"[37]"},"properties":{"noteIndex":0},"schema":"https://github.com/citation-style-language/schema/raw/master/csl-citation.json"}</w:instrText>
      </w:r>
      <w:r w:rsidR="00CE34D8">
        <w:fldChar w:fldCharType="separate"/>
      </w:r>
      <w:r w:rsidR="00CE34D8" w:rsidRPr="00CE34D8">
        <w:rPr>
          <w:noProof/>
        </w:rPr>
        <w:t>[37]</w:t>
      </w:r>
      <w:r w:rsidR="00CE34D8">
        <w:fldChar w:fldCharType="end"/>
      </w:r>
      <w:r w:rsidRPr="002936FA">
        <w:t xml:space="preserve"> offered a novel parallel model that is a combination of convolutional neural networks (CNN) and recurrent neural networks (RNN). Because RNNs employ control theory in their structure, they </w:t>
      </w:r>
      <w:r w:rsidR="006E2897" w:rsidRPr="002936FA">
        <w:t>can determine</w:t>
      </w:r>
      <w:r w:rsidRPr="002936FA">
        <w:t xml:space="preserve"> the relationship between old and new data, making them an appealing network for load forecasting applications in recent years. In terms of how RNNs work,</w:t>
      </w:r>
      <w:r w:rsidR="004422D5">
        <w:t xml:space="preserve"> the authors in</w:t>
      </w:r>
      <w:r w:rsidRPr="002936FA">
        <w:t xml:space="preserve"> </w:t>
      </w:r>
      <w:r w:rsidR="00CE34D8">
        <w:fldChar w:fldCharType="begin" w:fldLock="1"/>
      </w:r>
      <w:r w:rsidR="00CE34D8">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38]","plainTextFormattedCitation":"[38]","previouslyFormattedCitation":"[38]"},"properties":{"noteIndex":0},"schema":"https://github.com/citation-style-language/schema/raw/master/csl-citation.json"}</w:instrText>
      </w:r>
      <w:r w:rsidR="00CE34D8">
        <w:fldChar w:fldCharType="separate"/>
      </w:r>
      <w:r w:rsidR="00CE34D8" w:rsidRPr="00CE34D8">
        <w:rPr>
          <w:noProof/>
        </w:rPr>
        <w:t>[38]</w:t>
      </w:r>
      <w:r w:rsidR="00CE34D8">
        <w:fldChar w:fldCharType="end"/>
      </w:r>
      <w:r w:rsidRPr="002936FA">
        <w:t xml:space="preserve"> conducted an appropriate study on these networks. </w:t>
      </w:r>
      <w:r w:rsidR="00480959">
        <w:t>Similar to</w:t>
      </w:r>
      <w:r w:rsidRPr="002936FA">
        <w:t xml:space="preserve"> </w:t>
      </w:r>
      <w:r w:rsidR="00CE34D8">
        <w:fldChar w:fldCharType="begin" w:fldLock="1"/>
      </w:r>
      <w:r w:rsidR="00CE34D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37]","plainTextFormattedCitation":"[37]","previouslyFormattedCitation":"[37]"},"properties":{"noteIndex":0},"schema":"https://github.com/citation-style-language/schema/raw/master/csl-citation.json"}</w:instrText>
      </w:r>
      <w:r w:rsidR="00CE34D8">
        <w:fldChar w:fldCharType="separate"/>
      </w:r>
      <w:r w:rsidR="00CE34D8" w:rsidRPr="00CE34D8">
        <w:rPr>
          <w:noProof/>
        </w:rPr>
        <w:t>[37]</w:t>
      </w:r>
      <w:r w:rsidR="00CE34D8">
        <w:fldChar w:fldCharType="end"/>
      </w:r>
      <w:r w:rsidRPr="002936FA">
        <w:t xml:space="preserve">, the authors of </w:t>
      </w:r>
      <w:r w:rsidR="00CE34D8">
        <w:fldChar w:fldCharType="begin" w:fldLock="1"/>
      </w:r>
      <w:r w:rsidR="007236BF">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39]","plainTextFormattedCitation":"[39]","previouslyFormattedCitation":"[39]"},"properties":{"noteIndex":0},"schema":"https://github.com/citation-style-language/schema/raw/master/csl-citation.json"}</w:instrText>
      </w:r>
      <w:r w:rsidR="00CE34D8">
        <w:fldChar w:fldCharType="separate"/>
      </w:r>
      <w:r w:rsidR="00CE34D8" w:rsidRPr="00CE34D8">
        <w:rPr>
          <w:noProof/>
        </w:rPr>
        <w:t>[39]</w:t>
      </w:r>
      <w:r w:rsidR="00CE34D8">
        <w:fldChar w:fldCharType="end"/>
      </w:r>
      <w:r w:rsidRPr="002936FA">
        <w:t xml:space="preserve"> presented a mix of long short-term memory (LSTM) and convolutional neural networks (CNN). The proposed model</w:t>
      </w:r>
      <w:r w:rsidR="005F6CE7">
        <w:t>’</w:t>
      </w:r>
      <w:r w:rsidRPr="002936FA">
        <w:t>s performance in load forecasting was more stable than that of other machine</w:t>
      </w:r>
      <w:r w:rsidR="006E2897">
        <w:t xml:space="preserve"> learning techniques</w:t>
      </w:r>
      <w:r w:rsidRPr="002936FA">
        <w:t>.</w:t>
      </w:r>
      <w:r w:rsidR="00A90C0D">
        <w:t xml:space="preserve"> </w:t>
      </w:r>
      <w:r w:rsidRPr="002936FA">
        <w:t xml:space="preserve">Similarly, the authors of </w:t>
      </w:r>
      <w:r w:rsidR="007236BF">
        <w:fldChar w:fldCharType="begin" w:fldLock="1"/>
      </w:r>
      <w:r w:rsidR="00CB6AF0">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5]","plainTextFormattedCitation":"[25]","previouslyFormattedCitation":"[25]"},"properties":{"noteIndex":0},"schema":"https://github.com/citation-style-language/schema/raw/master/csl-citation.json"}</w:instrText>
      </w:r>
      <w:r w:rsidR="007236BF">
        <w:fldChar w:fldCharType="separate"/>
      </w:r>
      <w:r w:rsidR="007236BF" w:rsidRPr="007236BF">
        <w:rPr>
          <w:noProof/>
        </w:rPr>
        <w:t>[25]</w:t>
      </w:r>
      <w:r w:rsidR="007236BF">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 To train, data from the preceding seven days was used. They compared the proposed model</w:t>
      </w:r>
      <w:r w:rsidR="005F6CE7">
        <w:t>’</w:t>
      </w:r>
      <w:r w:rsidRPr="002936FA">
        <w:t xml:space="preserve">s performance to that of five different machine learning </w:t>
      </w:r>
      <w:r w:rsidRPr="002936FA">
        <w:lastRenderedPageBreak/>
        <w:t>techniques using the RMSE and MAPE metrics. The findings indicated that the Deep</w:t>
      </w:r>
      <w:r w:rsidR="006E2897">
        <w:t>-</w:t>
      </w:r>
      <w:r w:rsidRPr="002936FA">
        <w:t xml:space="preserve">Energy model is more capable of doing accurate short-term load predictions than other models. </w:t>
      </w:r>
      <w:r w:rsidR="005F6CE7">
        <w:t xml:space="preserve"> </w:t>
      </w:r>
    </w:p>
    <w:p w14:paraId="5C2EFC84" w14:textId="27B0A24E" w:rsidR="002936FA" w:rsidRDefault="002936FA" w:rsidP="003F4538">
      <w:pPr>
        <w:ind w:firstLine="288"/>
      </w:pPr>
      <w:r w:rsidRPr="002936FA">
        <w:t xml:space="preserve">In another paper </w:t>
      </w:r>
      <w:r w:rsidR="00CB6AF0">
        <w:fldChar w:fldCharType="begin" w:fldLock="1"/>
      </w:r>
      <w:r w:rsidR="00CB6AF0">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40]","plainTextFormattedCitation":"[40]","previouslyFormattedCitation":"[40]"},"properties":{"noteIndex":0},"schema":"https://github.com/citation-style-language/schema/raw/master/csl-citation.json"}</w:instrText>
      </w:r>
      <w:r w:rsidR="00CB6AF0">
        <w:fldChar w:fldCharType="separate"/>
      </w:r>
      <w:r w:rsidR="00CB6AF0" w:rsidRPr="00CB6AF0">
        <w:rPr>
          <w:noProof/>
        </w:rPr>
        <w:t>[40]</w:t>
      </w:r>
      <w:r w:rsidR="00CB6AF0">
        <w:fldChar w:fldCharType="end"/>
      </w:r>
      <w:r w:rsidRPr="002936FA">
        <w:t xml:space="preserve">, the authors presented a new model that incorporates three algorithms: Variational Mode Decomposition (VMD), Convolutional Neural Networks (CNN), and Gated Neural Networks (GRU), and named it </w:t>
      </w:r>
      <w:proofErr w:type="spellStart"/>
      <w:r w:rsidRPr="002936FA">
        <w:t>SEPNet</w:t>
      </w:r>
      <w:proofErr w:type="spellEnd"/>
      <w:r w:rsidRPr="002936FA">
        <w:t xml:space="preserve">. This model was created to forecast hourly power prices, and </w:t>
      </w:r>
      <w:r w:rsidR="006E2897" w:rsidRPr="002936FA">
        <w:t>to</w:t>
      </w:r>
      <w:r w:rsidRPr="002936FA">
        <w:t xml:space="preserve"> assess it, hourly data from the city of New York, USA was used. The data set included hourly electricity prices from 2015 to 2018. </w:t>
      </w:r>
      <w:r w:rsidR="004422D5">
        <w:t>C</w:t>
      </w:r>
      <w:r w:rsidRPr="002936FA">
        <w:t xml:space="preserve">ompared to other models such as LSTM, CNN, and VMD-CNN, the </w:t>
      </w:r>
      <w:proofErr w:type="spellStart"/>
      <w:r w:rsidRPr="002936FA">
        <w:t>SEPNet</w:t>
      </w:r>
      <w:proofErr w:type="spellEnd"/>
      <w:r w:rsidRPr="002936FA">
        <w:t xml:space="preserve"> model fared better, improving the RMSE and MAPE by 25% and 19%, respectively. Additionally, several writers, for example </w:t>
      </w:r>
      <w:r w:rsidR="00CB6AF0">
        <w:fldChar w:fldCharType="begin" w:fldLock="1"/>
      </w:r>
      <w:r w:rsidR="00CB719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41]","plainTextFormattedCitation":"[41]","previouslyFormattedCitation":"[41]"},"properties":{"noteIndex":0},"schema":"https://github.com/citation-style-language/schema/raw/master/csl-citation.json"}</w:instrText>
      </w:r>
      <w:r w:rsidR="00CB6AF0">
        <w:fldChar w:fldCharType="separate"/>
      </w:r>
      <w:r w:rsidR="00CB6AF0" w:rsidRPr="00CB6AF0">
        <w:rPr>
          <w:noProof/>
        </w:rPr>
        <w:t>[41]</w:t>
      </w:r>
      <w:r w:rsidR="00CB6AF0">
        <w:fldChar w:fldCharType="end"/>
      </w:r>
      <w:r w:rsidRPr="002936FA">
        <w:t xml:space="preserve">, employed ANNs to forecast other </w:t>
      </w:r>
      <w:r w:rsidR="004422D5">
        <w:t>load data types</w:t>
      </w:r>
      <w:r w:rsidRPr="002936FA">
        <w:t xml:space="preserve">, such as photovoltaic system output data. They proposed a robust CNN-based model named </w:t>
      </w:r>
      <w:proofErr w:type="spellStart"/>
      <w:r w:rsidRPr="002936FA">
        <w:t>PVPNet</w:t>
      </w:r>
      <w:proofErr w:type="spellEnd"/>
      <w:r w:rsidRPr="002936FA">
        <w:t xml:space="preserve"> and assessed it using daily data from 2015. </w:t>
      </w:r>
    </w:p>
    <w:p w14:paraId="3B9D64F0" w14:textId="77777777" w:rsidR="00F56B21" w:rsidRDefault="00F56B21" w:rsidP="003F4538">
      <w:pPr>
        <w:ind w:firstLine="288"/>
      </w:pPr>
      <w:r>
        <w:t xml:space="preserve">However, </w:t>
      </w:r>
      <w:r w:rsidR="007229D8">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22A85FD6" w14:textId="03EAAD34" w:rsidR="00106A96" w:rsidRDefault="007229D8" w:rsidP="009340A0">
      <w:pPr>
        <w:ind w:firstLine="288"/>
      </w:pPr>
      <w:r>
        <w:t>The purpose of this work is to compare deep learning forecasting against some conventional forecasters in use by specific utilities to determine if deep learning can better suit their needs.</w:t>
      </w:r>
      <w:r w:rsidR="008D3706">
        <w:t xml:space="preserve"> </w:t>
      </w:r>
      <w:r w:rsidR="008D3706" w:rsidRPr="00326997">
        <w:t xml:space="preserve">Overall accuracy and accuracy in peak detection </w:t>
      </w:r>
      <w:r w:rsidR="008D3706">
        <w:t>were</w:t>
      </w:r>
      <w:r w:rsidR="008D3706" w:rsidRPr="00326997">
        <w:t xml:space="preserve"> compared. Peak </w:t>
      </w:r>
      <w:r w:rsidR="008D3706" w:rsidRPr="00326997">
        <w:lastRenderedPageBreak/>
        <w:t xml:space="preserve">demand forecasts are critical for securing adequate generation, transmission, and distribution capacity. Accurate peak forecasts improve capital expenditure, decision making and system reliability.  </w:t>
      </w:r>
    </w:p>
    <w:p w14:paraId="07B53DF2" w14:textId="3467D37E" w:rsidR="00106A96" w:rsidRDefault="00106A96" w:rsidP="00106A96">
      <w:pPr>
        <w:pStyle w:val="Heading2"/>
      </w:pPr>
      <w:bookmarkStart w:id="28" w:name="_Toc82186659"/>
      <w:r>
        <w:t xml:space="preserve">1.2 </w:t>
      </w:r>
      <w:r w:rsidR="00096FDA">
        <w:t>Contributions</w:t>
      </w:r>
      <w:bookmarkEnd w:id="28"/>
    </w:p>
    <w:p w14:paraId="2F2F2886" w14:textId="5D035D5C" w:rsidR="00106A96" w:rsidRPr="00106A96" w:rsidRDefault="00106A96" w:rsidP="009340A0">
      <w:pPr>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w:t>
      </w:r>
      <w:r w:rsidR="00377231">
        <w:t>important</w:t>
      </w:r>
      <w:r>
        <w:t xml:space="preserve">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34BEB1D3" w14:textId="32173F8E" w:rsidR="00DB4C59" w:rsidRDefault="00DB4C59" w:rsidP="00DB4C59">
      <w:pPr>
        <w:pStyle w:val="Heading2"/>
      </w:pPr>
      <w:bookmarkStart w:id="29" w:name="_Toc82186660"/>
      <w:r>
        <w:t>1.</w:t>
      </w:r>
      <w:r w:rsidR="008A34C0">
        <w:t>3</w:t>
      </w:r>
      <w:r>
        <w:t xml:space="preserve"> Outline of the Thesis</w:t>
      </w:r>
      <w:bookmarkEnd w:id="29"/>
    </w:p>
    <w:p w14:paraId="7D8A1128" w14:textId="4EADF0C0" w:rsidR="00DB4C59" w:rsidRPr="00DB4C59" w:rsidRDefault="00DB4C59" w:rsidP="00DB4C59">
      <w:r>
        <w:t>// To be filled</w:t>
      </w:r>
    </w:p>
    <w:p w14:paraId="4D38C0CD" w14:textId="3DCF230F" w:rsidR="00EB444C" w:rsidRDefault="00EB444C">
      <w:pPr>
        <w:spacing w:line="240" w:lineRule="auto"/>
        <w:jc w:val="left"/>
      </w:pPr>
      <w:r>
        <w:br w:type="page"/>
      </w:r>
    </w:p>
    <w:p w14:paraId="4ADBC7F0" w14:textId="61FD89D3" w:rsidR="00EB444C" w:rsidRPr="00CD3CAD" w:rsidRDefault="00EB444C" w:rsidP="00EB444C">
      <w:pPr>
        <w:pStyle w:val="Heading1"/>
      </w:pPr>
      <w:bookmarkStart w:id="30" w:name="_Toc82186661"/>
      <w:r>
        <w:lastRenderedPageBreak/>
        <w:t xml:space="preserve">2 </w:t>
      </w:r>
      <w:commentRangeStart w:id="31"/>
      <w:r w:rsidR="00AD096F">
        <w:t>Investigation</w:t>
      </w:r>
      <w:bookmarkEnd w:id="30"/>
      <w:commentRangeEnd w:id="31"/>
      <w:r w:rsidR="00EF61E4">
        <w:rPr>
          <w:rStyle w:val="CommentReference"/>
          <w:rFonts w:cs="Times New Roman"/>
          <w:b w:val="0"/>
          <w:bCs w:val="0"/>
          <w:kern w:val="0"/>
        </w:rPr>
        <w:commentReference w:id="31"/>
      </w:r>
    </w:p>
    <w:p w14:paraId="351A75BD" w14:textId="7ECD363E" w:rsidR="008E288C" w:rsidRDefault="00EB444C" w:rsidP="00FD0EB4">
      <w:pPr>
        <w:ind w:firstLine="288"/>
      </w:pPr>
      <w:r>
        <w:t xml:space="preserve">This work aims to determine whether deep learning approaches can improve forecasting accuracy for data sets by comparing the accuracy of deep learning forecasters to some of the current forecasters used by utilities.  This work will focus on STLF horizons.  Three data sets will be investigated.  Two sets come from an Independent Electrical System Operator in Ontario and have been included because the data is publicly available, which helps with the reproducibility of this work.  One set is from Ottawa </w:t>
      </w:r>
      <w:r>
        <w:fldChar w:fldCharType="begin" w:fldLock="1"/>
      </w:r>
      <w:r w:rsidR="00CB7194">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42]","plainTextFormattedCitation":"[42]","previouslyFormattedCitation":"[42]"},"properties":{"noteIndex":0},"schema":"https://github.com/citation-style-language/schema/raw/master/csl-citation.json"}</w:instrText>
      </w:r>
      <w:r>
        <w:fldChar w:fldCharType="separate"/>
      </w:r>
      <w:r w:rsidR="00CB6AF0" w:rsidRPr="00CB6AF0">
        <w:rPr>
          <w:noProof/>
        </w:rPr>
        <w:t>[42]</w:t>
      </w:r>
      <w:r>
        <w:fldChar w:fldCharType="end"/>
      </w:r>
      <w:r>
        <w:t xml:space="preserve">, and the other is from Toronto </w:t>
      </w:r>
      <w:r>
        <w:fldChar w:fldCharType="begin" w:fldLock="1"/>
      </w:r>
      <w:r w:rsidR="00CB7194">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42]","plainTextFormattedCitation":"[42]","previouslyFormattedCitation":"[42]"},"properties":{"noteIndex":0},"schema":"https://github.com/citation-style-language/schema/raw/master/csl-citation.json"}</w:instrText>
      </w:r>
      <w:r>
        <w:fldChar w:fldCharType="separate"/>
      </w:r>
      <w:r w:rsidR="00CB6AF0" w:rsidRPr="00CB6AF0">
        <w:rPr>
          <w:noProof/>
        </w:rPr>
        <w:t>[42]</w:t>
      </w:r>
      <w:r>
        <w:fldChar w:fldCharType="end"/>
      </w:r>
      <w:r>
        <w:t xml:space="preserve">, and they both consist of city-wide load aggregation measurements taken hourly, spanning ten years from 2010-2019.  </w:t>
      </w:r>
    </w:p>
    <w:p w14:paraId="6C922C95" w14:textId="7F7CBB71" w:rsidR="00EB444C" w:rsidRDefault="00EB444C" w:rsidP="00FD0EB4">
      <w:pPr>
        <w:ind w:firstLine="288"/>
      </w:pPr>
      <w:r>
        <w:t>The third set comes from Saint john Energy, a municipally</w:t>
      </w:r>
      <w:r w:rsidR="004422D5">
        <w:t>-</w:t>
      </w:r>
      <w:r>
        <w:t xml:space="preserve">owned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of city-wide Saint John load aggregates. In some parts of this work, weather data (temperature) obtained from Environment Canada </w:t>
      </w:r>
      <w:r>
        <w:fldChar w:fldCharType="begin" w:fldLock="1"/>
      </w:r>
      <w:r w:rsidR="00CB7194">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43]","plainTextFormattedCitation":"[43]","previouslyFormattedCitation":"[43]"},"properties":{"noteIndex":0},"schema":"https://github.com/citation-style-language/schema/raw/master/csl-citation.json"}</w:instrText>
      </w:r>
      <w:r>
        <w:fldChar w:fldCharType="separate"/>
      </w:r>
      <w:r w:rsidR="00CB6AF0" w:rsidRPr="00CB6AF0">
        <w:rPr>
          <w:noProof/>
        </w:rPr>
        <w:t>[43]</w:t>
      </w:r>
      <w:r>
        <w:fldChar w:fldCharType="end"/>
      </w:r>
      <w:r>
        <w:t xml:space="preserve"> will augment the time-series data. </w:t>
      </w:r>
      <w:r w:rsidR="008E288C">
        <w:t xml:space="preserve"> </w:t>
      </w:r>
      <w:r w:rsidR="008E288C" w:rsidRPr="002A4A09">
        <w:t xml:space="preserve">The training dataset for both the Toronto and Ottawa datasets is from the years </w:t>
      </w:r>
      <w:r w:rsidR="005F6CE7">
        <w:t>“</w:t>
      </w:r>
      <w:r w:rsidR="008E288C" w:rsidRPr="002A4A09">
        <w:t>2010-2018,</w:t>
      </w:r>
      <w:r w:rsidR="005F6CE7">
        <w:t>”</w:t>
      </w:r>
      <w:r w:rsidR="008E288C" w:rsidRPr="002A4A09">
        <w:t xml:space="preserve"> while the testing dataset is from 2019.</w:t>
      </w:r>
      <w:r w:rsidR="008E288C">
        <w:t xml:space="preserve"> The training dataset for the Saint John dataset is from the years “2018 - 2020”, while the testing dataset is from January 2021 until present.</w:t>
      </w:r>
    </w:p>
    <w:p w14:paraId="27D897DE" w14:textId="6711B114" w:rsidR="00FF1E34" w:rsidRPr="00880967" w:rsidRDefault="00EB444C" w:rsidP="00FD0EB4">
      <w:pPr>
        <w:ind w:firstLine="288"/>
      </w:pPr>
      <w:r>
        <w:t xml:space="preserve">Four benchmark forecasters will be used for comparison:  a Seasonal Naïve forecaster, a Multiple Linear Regression (MLR) forecaster, an Auto-Regressive Integrated Moving Average (ARIMA) forecaster, and a forecaster based on a shallow Artificial Neural Network (ANN). These benchmark algorithms have been available for many years and </w:t>
      </w:r>
      <w:r>
        <w:lastRenderedPageBreak/>
        <w:t xml:space="preserve">have been implemented and used by researchers and utilities </w:t>
      </w:r>
      <w:r>
        <w:fldChar w:fldCharType="begin" w:fldLock="1"/>
      </w:r>
      <w:r w:rsidR="00CB7194">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44]–[46]","plainTextFormattedCitation":"[1], [4]–[6], [44]–[46]","previouslyFormattedCitation":"[1], [4]–[6], [44]–[46]"},"properties":{"noteIndex":0},"schema":"https://github.com/citation-style-language/schema/raw/master/csl-citation.json"}</w:instrText>
      </w:r>
      <w:r>
        <w:fldChar w:fldCharType="separate"/>
      </w:r>
      <w:r w:rsidR="00CB6AF0" w:rsidRPr="00CB6AF0">
        <w:rPr>
          <w:noProof/>
        </w:rPr>
        <w:t>[1], [4]–[6], [44]–[46]</w:t>
      </w:r>
      <w:r>
        <w:fldChar w:fldCharType="end"/>
      </w:r>
      <w:r>
        <w:t xml:space="preserve">. We began by implementing </w:t>
      </w:r>
      <w:r w:rsidRPr="00326997">
        <w:t>each of the benchmark algorithms</w:t>
      </w:r>
      <w:r>
        <w:t xml:space="preserve">. </w:t>
      </w:r>
      <w:r w:rsidRPr="00326997">
        <w:t xml:space="preserve">Then, </w:t>
      </w:r>
      <w:r>
        <w:t>the CNN and the LSTM forecaster</w:t>
      </w:r>
      <w:r w:rsidR="00205484">
        <w:t>s</w:t>
      </w:r>
      <w:r w:rsidRPr="00326997">
        <w:t xml:space="preserve"> </w:t>
      </w:r>
      <w:r>
        <w:t>w</w:t>
      </w:r>
      <w:r w:rsidR="004422D5">
        <w:t>ere</w:t>
      </w:r>
      <w:r w:rsidRPr="00326997">
        <w:t xml:space="preserve"> implemented.  Finally, the performance of the deep learning forecasters </w:t>
      </w:r>
      <w:r>
        <w:t>was</w:t>
      </w:r>
      <w:r w:rsidRPr="00326997">
        <w:t xml:space="preserve"> assessed by comparing them against the performance of the benchmark algorithms, using the data sets available.  </w:t>
      </w:r>
    </w:p>
    <w:p w14:paraId="1158DCE0" w14:textId="77777777" w:rsidR="00D30DE7" w:rsidRDefault="00D30DE7">
      <w:pPr>
        <w:spacing w:line="240" w:lineRule="auto"/>
        <w:jc w:val="left"/>
        <w:rPr>
          <w:rFonts w:cs="Arial"/>
          <w:b/>
          <w:bCs/>
          <w:kern w:val="32"/>
          <w:sz w:val="28"/>
          <w:szCs w:val="32"/>
        </w:rPr>
      </w:pPr>
      <w:r>
        <w:br w:type="page"/>
      </w:r>
    </w:p>
    <w:p w14:paraId="134DA735" w14:textId="75DA0A17" w:rsidR="00697789" w:rsidRDefault="00670263" w:rsidP="00C96B53">
      <w:pPr>
        <w:pStyle w:val="Heading1"/>
        <w:ind w:left="720"/>
      </w:pPr>
      <w:bookmarkStart w:id="32" w:name="_Toc82186662"/>
      <w:r>
        <w:lastRenderedPageBreak/>
        <w:t>3</w:t>
      </w:r>
      <w:r w:rsidR="00C96B53">
        <w:t xml:space="preserve"> </w:t>
      </w:r>
      <w:r w:rsidR="003029FE">
        <w:t>The Benchmark Algorithms</w:t>
      </w:r>
      <w:bookmarkEnd w:id="32"/>
    </w:p>
    <w:p w14:paraId="080E08CE" w14:textId="65217879" w:rsidR="00526964" w:rsidRDefault="00697789" w:rsidP="009340A0">
      <w:pPr>
        <w:ind w:firstLine="288"/>
      </w:pPr>
      <w:r>
        <w:t xml:space="preserve">Many publications lack detailed information about their experimental set-ups, making </w:t>
      </w:r>
      <w:r w:rsidR="00377231">
        <w:t>conducting direct comparisons with reported results challenging</w:t>
      </w:r>
      <w:r>
        <w:t xml:space="preserve">. The benchmark algorithms proposed for this work have been selected because they are relevant and because they are sufficiently well documented to reproduce </w:t>
      </w:r>
      <w:r>
        <w:fldChar w:fldCharType="begin" w:fldLock="1"/>
      </w:r>
      <w:r w:rsidR="00CB7194">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44]–[46]","plainTextFormattedCitation":"[1], [4]–[6], [44]–[46]","previouslyFormattedCitation":"[1], [4]–[6], [44]–[46]"},"properties":{"noteIndex":0},"schema":"https://github.com/citation-style-language/schema/raw/master/csl-citation.json"}</w:instrText>
      </w:r>
      <w:r>
        <w:fldChar w:fldCharType="separate"/>
      </w:r>
      <w:r w:rsidR="00CB6AF0" w:rsidRPr="00CB6AF0">
        <w:rPr>
          <w:noProof/>
        </w:rPr>
        <w:t>[1], [4]–[6], [44]–[46]</w:t>
      </w:r>
      <w:r>
        <w:fldChar w:fldCharType="end"/>
      </w:r>
      <w:r>
        <w:t>.</w:t>
      </w:r>
    </w:p>
    <w:p w14:paraId="784F26D1" w14:textId="58060A6B" w:rsidR="003A2B7F" w:rsidRDefault="00670263" w:rsidP="00C96B53">
      <w:pPr>
        <w:pStyle w:val="Heading2"/>
      </w:pPr>
      <w:bookmarkStart w:id="33" w:name="_Toc82186663"/>
      <w:r>
        <w:t>3</w:t>
      </w:r>
      <w:r w:rsidR="00C96B53">
        <w:t xml:space="preserve">.1 </w:t>
      </w:r>
      <w:r w:rsidR="003A2B7F">
        <w:t>The Seasonal Naïve Forecaster</w:t>
      </w:r>
      <w:r w:rsidR="00A64E13">
        <w:t xml:space="preserve"> (SNF)</w:t>
      </w:r>
      <w:bookmarkEnd w:id="33"/>
    </w:p>
    <w:p w14:paraId="7819023F" w14:textId="5243F6D4" w:rsidR="003A2B7F" w:rsidRPr="009E6D1D" w:rsidRDefault="003A2B7F" w:rsidP="00824072">
      <w:pPr>
        <w:ind w:firstLine="288"/>
        <w:rPr>
          <w:b/>
          <w:bCs/>
        </w:rPr>
      </w:pPr>
      <w:r>
        <w:t xml:space="preserve">The naïve forecaster is a simple forecaster based on a random walk model </w:t>
      </w:r>
      <w:r>
        <w:fldChar w:fldCharType="begin" w:fldLock="1"/>
      </w:r>
      <w:r w:rsidR="00CB7194">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47]","plainTextFormattedCitation":"[47]","previouslyFormattedCitation":"[47]"},"properties":{"noteIndex":0},"schema":"https://github.com/citation-style-language/schema/raw/master/csl-citation.json"}</w:instrText>
      </w:r>
      <w:r>
        <w:fldChar w:fldCharType="separate"/>
      </w:r>
      <w:r w:rsidR="00CB6AF0" w:rsidRPr="00CB6AF0">
        <w:rPr>
          <w:noProof/>
        </w:rPr>
        <w:t>[47]</w:t>
      </w:r>
      <w:r>
        <w:fldChar w:fldCharType="end"/>
      </w:r>
      <w:r>
        <w:t xml:space="preserve">; it has often been implemented as a ground-level benchmark for developing more sophisticated forecasters </w:t>
      </w:r>
      <w:r>
        <w:fldChar w:fldCharType="begin" w:fldLock="1"/>
      </w:r>
      <w:r w:rsidR="00CB719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44], [48]–[50]","plainTextFormattedCitation":"[44], [48]–[50]","previouslyFormattedCitation":"[44], [48]–[50]"},"properties":{"noteIndex":0},"schema":"https://github.com/citation-style-language/schema/raw/master/csl-citation.json"}</w:instrText>
      </w:r>
      <w:r>
        <w:fldChar w:fldCharType="separate"/>
      </w:r>
      <w:r w:rsidR="00CB6AF0" w:rsidRPr="00CB6AF0">
        <w:rPr>
          <w:noProof/>
        </w:rPr>
        <w:t>[44], [48]–[50]</w:t>
      </w:r>
      <w:r>
        <w:fldChar w:fldCharType="end"/>
      </w:r>
      <w:r>
        <w:t xml:space="preserve">.   It is used to demonstrate how much value is added by forecasters under comparison – when a naïve forecaster outperforms a more complex forecasting model, we know that the complex model offers little value.   </w:t>
      </w:r>
      <w:proofErr w:type="spellStart"/>
      <w:r>
        <w:t>Bracale</w:t>
      </w:r>
      <w:proofErr w:type="spellEnd"/>
      <w:r>
        <w:t xml:space="preserve"> </w:t>
      </w:r>
      <w:r>
        <w:fldChar w:fldCharType="begin" w:fldLock="1"/>
      </w:r>
      <w:r w:rsidR="00CB719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49]","plainTextFormattedCitation":"[49]","previouslyFormattedCitation":"[49]"},"properties":{"noteIndex":0},"schema":"https://github.com/citation-style-language/schema/raw/master/csl-citation.json"}</w:instrText>
      </w:r>
      <w:r>
        <w:fldChar w:fldCharType="separate"/>
      </w:r>
      <w:r w:rsidR="00CB6AF0" w:rsidRPr="00CB6AF0">
        <w:rPr>
          <w:noProof/>
        </w:rPr>
        <w:t>[49]</w:t>
      </w:r>
      <w:r>
        <w:fldChar w:fldCharType="end"/>
      </w:r>
      <w:r>
        <w:t xml:space="preserve"> et al. point out that;</w:t>
      </w:r>
      <w:r w:rsidRPr="009E7574">
        <w:t xml:space="preserve"> </w:t>
      </w:r>
      <w:r w:rsidR="006826B9">
        <w:t>“</w:t>
      </w:r>
      <w:r w:rsidRPr="009E7574">
        <w:t>The simplest method to anticipate the next value in a time series is to assume it will have the same values as the current value.</w:t>
      </w:r>
      <w:r w:rsidR="006826B9">
        <w:t>”</w:t>
      </w:r>
      <w:r w:rsidRPr="009E7574">
        <w:t xml:space="preserve"> </w:t>
      </w:r>
      <w:r>
        <w:t>which forms the basis of the</w:t>
      </w:r>
      <w:r w:rsidRPr="009E7574">
        <w:t xml:space="preserve"> naive forecaster.</w:t>
      </w:r>
      <w:r>
        <w:t xml:space="preserve">  The Seasonal Naïve Forecaster (SNF) improves </w:t>
      </w:r>
      <w:r w:rsidR="00CA160E">
        <w:t>the naïve forecaster</w:t>
      </w:r>
      <w:r>
        <w:t xml:space="preserve"> by considering seasonal trends </w:t>
      </w:r>
      <w:r>
        <w:fldChar w:fldCharType="begin" w:fldLock="1"/>
      </w:r>
      <w:r w:rsidR="00CB7194">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51]","plainTextFormattedCitation":"[51]","previouslyFormattedCitation":"[51]"},"properties":{"noteIndex":0},"schema":"https://github.com/citation-style-language/schema/raw/master/csl-citation.json"}</w:instrText>
      </w:r>
      <w:r>
        <w:fldChar w:fldCharType="separate"/>
      </w:r>
      <w:r w:rsidR="00CB6AF0" w:rsidRPr="00CB6AF0">
        <w:rPr>
          <w:noProof/>
        </w:rPr>
        <w:t>[51]</w:t>
      </w:r>
      <w:r>
        <w:fldChar w:fldCharType="end"/>
      </w:r>
      <w:r>
        <w:t xml:space="preserve">.  </w:t>
      </w:r>
      <w:r w:rsidRPr="009E6D1D">
        <w:t xml:space="preserve">The SNF can be expressed by the simple mathematical relationship shown </w:t>
      </w:r>
      <w:r>
        <w:t>in (1):</w:t>
      </w:r>
    </w:p>
    <w:p w14:paraId="72781715" w14:textId="77777777" w:rsidR="003A2B7F" w:rsidRDefault="00110C2C" w:rsidP="003A2B7F">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A2B7F">
        <w:tab/>
      </w:r>
      <w:r w:rsidR="003A2B7F">
        <w:fldChar w:fldCharType="begin"/>
      </w:r>
      <w:r w:rsidR="003A2B7F">
        <w:instrText xml:space="preserve"> MACROBUTTON MTPlaceRef \* MERGEFORMAT </w:instrText>
      </w:r>
      <w:r w:rsidR="003A2B7F">
        <w:fldChar w:fldCharType="begin"/>
      </w:r>
      <w:r w:rsidR="003A2B7F">
        <w:instrText xml:space="preserve"> SEQ MTEqn \h \* MERGEFORMAT </w:instrText>
      </w:r>
      <w:r w:rsidR="003A2B7F">
        <w:fldChar w:fldCharType="end"/>
      </w:r>
      <w:r w:rsidR="003A2B7F">
        <w:instrText>(</w:instrText>
      </w:r>
      <w:r>
        <w:fldChar w:fldCharType="begin"/>
      </w:r>
      <w:r>
        <w:instrText xml:space="preserve"> SEQ MTEqn \c \* Arabic \* MERGEFORMAT </w:instrText>
      </w:r>
      <w:r>
        <w:fldChar w:fldCharType="separate"/>
      </w:r>
      <w:r w:rsidR="003A2B7F">
        <w:rPr>
          <w:noProof/>
        </w:rPr>
        <w:instrText>1</w:instrText>
      </w:r>
      <w:r>
        <w:rPr>
          <w:noProof/>
        </w:rPr>
        <w:fldChar w:fldCharType="end"/>
      </w:r>
      <w:r w:rsidR="003A2B7F">
        <w:instrText>)</w:instrText>
      </w:r>
      <w:r w:rsidR="003A2B7F">
        <w:fldChar w:fldCharType="end"/>
      </w:r>
    </w:p>
    <w:p w14:paraId="6342A113" w14:textId="5017A2EE" w:rsidR="00526964" w:rsidRDefault="003A2B7F" w:rsidP="003A2B7F">
      <w:r>
        <w:t xml:space="preserve">where </w:t>
      </w:r>
      <w:r w:rsidRPr="005B159F">
        <w:rPr>
          <w:noProof/>
          <w:position w:val="-10"/>
        </w:rPr>
        <w:object w:dxaOrig="220" w:dyaOrig="260" w14:anchorId="66EB9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2.7pt" o:ole="">
            <v:imagedata r:id="rId15" o:title=""/>
          </v:shape>
          <o:OLEObject Type="Embed" ProgID="Equation.DSMT4" ShapeID="_x0000_i1025" DrawAspect="Content" ObjectID="_1693033657" r:id="rId16"/>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w:t>
      </w:r>
      <w:proofErr w:type="gramStart"/>
      <w:r>
        <w:rPr>
          <w:rFonts w:eastAsiaTheme="minorEastAsia"/>
        </w:rPr>
        <w:t>before).</w:t>
      </w:r>
      <w:proofErr w:type="gramEnd"/>
      <w:r>
        <w:rPr>
          <w:rFonts w:eastAsiaTheme="minorEastAsia"/>
        </w:rPr>
        <w:t xml:space="preserve"> The </w:t>
      </w:r>
      <w:r>
        <w:t xml:space="preserve">naive formula takes the last observed value as the future value, while the seasonal naive formula takes the value from the previous season. </w:t>
      </w:r>
      <w:r w:rsidR="003E0397">
        <w:t xml:space="preserve">In this work, we used the previous week’s lag for the SNF forecaster. </w:t>
      </w:r>
      <w:r w:rsidR="000F3D48">
        <w:t>The SNF</w:t>
      </w:r>
      <w:r w:rsidRPr="004F7388">
        <w:t xml:space="preserve"> forecaster is excellent for making short-term forecasts of variables that are generally stable or vary </w:t>
      </w:r>
      <w:r>
        <w:lastRenderedPageBreak/>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CB719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48]","plainTextFormattedCitation":"[48]","previouslyFormattedCitation":"[48]"},"properties":{"noteIndex":0},"schema":"https://github.com/citation-style-language/schema/raw/master/csl-citation.json"}</w:instrText>
      </w:r>
      <w:r>
        <w:fldChar w:fldCharType="separate"/>
      </w:r>
      <w:r w:rsidR="00CB6AF0" w:rsidRPr="00CB6AF0">
        <w:rPr>
          <w:noProof/>
        </w:rPr>
        <w:t>[48]</w:t>
      </w:r>
      <w:r>
        <w:fldChar w:fldCharType="end"/>
      </w:r>
      <w:r w:rsidRPr="004F7388">
        <w:t>.</w:t>
      </w:r>
    </w:p>
    <w:p w14:paraId="63F056BA" w14:textId="57FC96FD" w:rsidR="00A64E13" w:rsidRDefault="00670263" w:rsidP="00D30DE7">
      <w:pPr>
        <w:pStyle w:val="Heading2"/>
      </w:pPr>
      <w:bookmarkStart w:id="34" w:name="_Toc82186664"/>
      <w:r>
        <w:t>3</w:t>
      </w:r>
      <w:r w:rsidR="00D30DE7">
        <w:t xml:space="preserve">.2 </w:t>
      </w:r>
      <w:r w:rsidR="00A64E13">
        <w:t>The Multiple Linear Regression Forecaster (MLR)</w:t>
      </w:r>
      <w:bookmarkEnd w:id="34"/>
    </w:p>
    <w:p w14:paraId="02A79739" w14:textId="61B5E189" w:rsidR="005A35EA" w:rsidRDefault="005A35EA" w:rsidP="005474D1">
      <w:pPr>
        <w:ind w:firstLine="288"/>
      </w:pPr>
      <w:r>
        <w:t xml:space="preserve">Multiple linear regression (MLR) is one of the most commonly used statistical techniques for load forecasting </w:t>
      </w:r>
      <w:r>
        <w:fldChar w:fldCharType="begin" w:fldLock="1"/>
      </w:r>
      <w:r w:rsidR="00CB7194">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9], [26], [31], [44], [52]–[56]","plainTextFormattedCitation":"[14], [19], [26], [31], [44], [52]–[56]","previouslyFormattedCitation":"[14], [19], [26], [31], [44], [52]–[56]"},"properties":{"noteIndex":0},"schema":"https://github.com/citation-style-language/schema/raw/master/csl-citation.json"}</w:instrText>
      </w:r>
      <w:r>
        <w:fldChar w:fldCharType="separate"/>
      </w:r>
      <w:r w:rsidR="00CB6AF0" w:rsidRPr="00CB6AF0">
        <w:rPr>
          <w:noProof/>
        </w:rPr>
        <w:t>[14], [19], [26], [31], [44], [52]–[56]</w:t>
      </w:r>
      <w:r>
        <w:fldChar w:fldCharType="end"/>
      </w:r>
      <w:r>
        <w:t>. MLR forecasters model the relationships between a continuous dependent variable and one or more independent variables.</w:t>
      </w:r>
      <w:r w:rsidR="00490D6A">
        <w:t xml:space="preserve"> </w:t>
      </w:r>
      <w:r w:rsidR="007A3172" w:rsidRPr="00D701C8">
        <w:t xml:space="preserve">An MLR with two independent variables </w:t>
      </w:r>
      <w:r w:rsidR="007A3172">
        <w:t>can be expressed mathematically as</w:t>
      </w:r>
      <w:r>
        <w:t>:</w:t>
      </w:r>
    </w:p>
    <w:p w14:paraId="72611103" w14:textId="77777777" w:rsidR="005A35EA" w:rsidRDefault="005A35EA" w:rsidP="005A35EA">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10C2C">
        <w:fldChar w:fldCharType="begin"/>
      </w:r>
      <w:r w:rsidR="00110C2C">
        <w:instrText xml:space="preserve"> SEQ MTEqn \c \* Arabic \* MERGEFORMAT </w:instrText>
      </w:r>
      <w:r w:rsidR="00110C2C">
        <w:fldChar w:fldCharType="separate"/>
      </w:r>
      <w:r>
        <w:rPr>
          <w:noProof/>
        </w:rPr>
        <w:instrText>2</w:instrText>
      </w:r>
      <w:r w:rsidR="00110C2C">
        <w:rPr>
          <w:noProof/>
        </w:rPr>
        <w:fldChar w:fldCharType="end"/>
      </w:r>
      <w:r>
        <w:instrText>)</w:instrText>
      </w:r>
      <w:r>
        <w:fldChar w:fldCharType="end"/>
      </w:r>
    </w:p>
    <w:p w14:paraId="10D69FD9" w14:textId="0AC460C4" w:rsidR="005A35EA" w:rsidRDefault="005A35EA" w:rsidP="005474D1">
      <w:pPr>
        <w:ind w:firstLine="288"/>
      </w:pPr>
      <w:r>
        <w:t xml:space="preserve">In the case of load forecasting, </w:t>
      </w:r>
      <w:r w:rsidRPr="006143C7">
        <w:rPr>
          <w:noProof/>
          <w:position w:val="-10"/>
        </w:rPr>
        <w:object w:dxaOrig="220" w:dyaOrig="260" w14:anchorId="7696B99B">
          <v:shape id="_x0000_i1026" type="#_x0000_t75" style="width:11.3pt;height:12.7pt" o:ole="">
            <v:imagedata r:id="rId17" o:title=""/>
          </v:shape>
          <o:OLEObject Type="Embed" ProgID="Equation.DSMT4" ShapeID="_x0000_i1026" DrawAspect="Content" ObjectID="_1693033658" r:id="rId18"/>
        </w:object>
      </w:r>
      <w:r>
        <w:t xml:space="preserve"> is the load, </w:t>
      </w:r>
      <w:r w:rsidRPr="006143C7">
        <w:rPr>
          <w:noProof/>
          <w:position w:val="-12"/>
        </w:rPr>
        <w:object w:dxaOrig="240" w:dyaOrig="360" w14:anchorId="0F5B6759">
          <v:shape id="_x0000_i1027" type="#_x0000_t75" style="width:12pt;height:18.85pt" o:ole="">
            <v:imagedata r:id="rId19" o:title=""/>
          </v:shape>
          <o:OLEObject Type="Embed" ProgID="Equation.DSMT4" ShapeID="_x0000_i1027" DrawAspect="Content" ObjectID="_1693033659" r:id="rId20"/>
        </w:object>
      </w:r>
      <w:r>
        <w:t xml:space="preserve">and </w:t>
      </w:r>
      <w:r w:rsidRPr="006143C7">
        <w:rPr>
          <w:noProof/>
          <w:position w:val="-12"/>
        </w:rPr>
        <w:object w:dxaOrig="260" w:dyaOrig="360" w14:anchorId="40987482">
          <v:shape id="_x0000_i1028" type="#_x0000_t75" style="width:12.7pt;height:18.85pt" o:ole="">
            <v:imagedata r:id="rId21" o:title=""/>
          </v:shape>
          <o:OLEObject Type="Embed" ProgID="Equation.DSMT4" ShapeID="_x0000_i1028" DrawAspect="Content" ObjectID="_1693033660" r:id="rId22"/>
        </w:object>
      </w:r>
      <w:r>
        <w:t xml:space="preserve"> are independent variables such as temperature and time-of-day, </w:t>
      </w:r>
      <w:r w:rsidRPr="00A40178">
        <w:rPr>
          <w:noProof/>
          <w:position w:val="-10"/>
        </w:rPr>
        <w:object w:dxaOrig="240" w:dyaOrig="320" w14:anchorId="33BA7B64">
          <v:shape id="_x0000_i1029" type="#_x0000_t75" style="width:12pt;height:16.45pt" o:ole="">
            <v:imagedata r:id="rId23" o:title=""/>
          </v:shape>
          <o:OLEObject Type="Embed" ProgID="Equation.DSMT4" ShapeID="_x0000_i1029" DrawAspect="Content" ObjectID="_1693033661" r:id="rId24"/>
        </w:object>
      </w:r>
      <w:r>
        <w:t xml:space="preserve">s are coefficients estimated, and </w:t>
      </w:r>
      <w:r w:rsidRPr="00A40178">
        <w:rPr>
          <w:noProof/>
          <w:position w:val="-6"/>
        </w:rPr>
        <w:object w:dxaOrig="180" w:dyaOrig="220" w14:anchorId="141C6ED7">
          <v:shape id="_x0000_i1030" type="#_x0000_t75" style="width:8.9pt;height:11.3pt" o:ole="">
            <v:imagedata r:id="rId25" o:title=""/>
          </v:shape>
          <o:OLEObject Type="Embed" ProgID="Equation.DSMT4" ShapeID="_x0000_i1030" DrawAspect="Content" ObjectID="_1693033662" r:id="rId26"/>
        </w:object>
      </w:r>
      <w:r>
        <w:t xml:space="preserve">is an error term. The error term </w:t>
      </w:r>
      <w:r w:rsidRPr="00A40178">
        <w:rPr>
          <w:noProof/>
          <w:position w:val="-6"/>
        </w:rPr>
        <w:object w:dxaOrig="180" w:dyaOrig="220" w14:anchorId="21D4FAD6">
          <v:shape id="_x0000_i1031" type="#_x0000_t75" style="width:8.9pt;height:11.3pt" o:ole="">
            <v:imagedata r:id="rId25" o:title=""/>
          </v:shape>
          <o:OLEObject Type="Embed" ProgID="Equation.DSMT4" ShapeID="_x0000_i1031" DrawAspect="Content" ObjectID="_1693033663" r:id="rId27"/>
        </w:object>
      </w:r>
      <w:r>
        <w:t xml:space="preserve"> </w:t>
      </w:r>
      <w:r w:rsidR="00C767A1">
        <w:t xml:space="preserve">is </w:t>
      </w:r>
      <w:r w:rsidR="00AC2312">
        <w:t xml:space="preserve">typically </w:t>
      </w:r>
      <w:r w:rsidR="00C767A1">
        <w:t xml:space="preserve">assumed to </w:t>
      </w:r>
      <w:r w:rsidRPr="00F95416">
        <w:t>ha</w:t>
      </w:r>
      <w:r w:rsidR="00C767A1">
        <w:t>ve</w:t>
      </w:r>
      <w:r w:rsidRPr="00F95416">
        <w:t xml:space="preserve"> a mean of zero and a constant variance</w:t>
      </w:r>
      <w:r>
        <w:t xml:space="preserve"> </w:t>
      </w:r>
      <w:r>
        <w:fldChar w:fldCharType="begin" w:fldLock="1"/>
      </w:r>
      <w:r w:rsidR="00F96C60">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F96C60" w:rsidRPr="00F96C60">
        <w:rPr>
          <w:noProof/>
        </w:rPr>
        <w:t>[19]</w:t>
      </w:r>
      <w:r>
        <w:fldChar w:fldCharType="end"/>
      </w:r>
      <w:r>
        <w:t xml:space="preserve">.  MLR models are fitted such that the sum-of-squares of differences of actual and forecasted values are minimized. </w:t>
      </w:r>
    </w:p>
    <w:p w14:paraId="14BF06B3" w14:textId="759EF7E0" w:rsidR="005A35EA" w:rsidRDefault="005A35EA" w:rsidP="005474D1">
      <w:pPr>
        <w:ind w:firstLine="288"/>
      </w:pPr>
      <w:r w:rsidRPr="00C561A9">
        <w:t>MLRs</w:t>
      </w:r>
      <w:r w:rsidR="00D30DE7">
        <w:t>’</w:t>
      </w:r>
      <w:r w:rsidRPr="00C561A9">
        <w:t xml:space="preserve"> accuracy is </w:t>
      </w:r>
      <w:r w:rsidR="00377231">
        <w:t>determined mainly</w:t>
      </w:r>
      <w:r w:rsidRPr="00C561A9">
        <w:t xml:space="preserve"> by the relationships between the data and the independent variables included</w:t>
      </w:r>
      <w:r w:rsidR="000B4A17">
        <w:t xml:space="preserve">. </w:t>
      </w:r>
      <w:r w:rsidR="000B4A17" w:rsidRPr="00F1092B">
        <w:t xml:space="preserve">Amral et al. state in </w:t>
      </w:r>
      <w:r w:rsidR="000B4A17">
        <w:fldChar w:fldCharType="begin" w:fldLock="1"/>
      </w:r>
      <w:r w:rsidR="00CB719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57]","plainTextFormattedCitation":"[57]","previouslyFormattedCitation":"[57]"},"properties":{"noteIndex":0},"schema":"https://github.com/citation-style-language/schema/raw/master/csl-citation.json"}</w:instrText>
      </w:r>
      <w:r w:rsidR="000B4A17">
        <w:fldChar w:fldCharType="separate"/>
      </w:r>
      <w:r w:rsidR="00CB6AF0" w:rsidRPr="00CB6AF0">
        <w:rPr>
          <w:noProof/>
        </w:rPr>
        <w:t>[57]</w:t>
      </w:r>
      <w:r w:rsidR="000B4A17">
        <w:fldChar w:fldCharType="end"/>
      </w:r>
      <w:r w:rsidR="000B4A17">
        <w:t xml:space="preserve"> </w:t>
      </w:r>
      <w:r w:rsidR="000B4A17" w:rsidRPr="00F1092B">
        <w:t>that multi-linear regression models for short-term load forecasting are relatively simple to develop and maintain.</w:t>
      </w:r>
      <w:r w:rsidR="005474D1">
        <w:t xml:space="preserve"> </w:t>
      </w:r>
      <w:r w:rsidR="000B4A17">
        <w:t>Moreover,</w:t>
      </w:r>
      <w:r w:rsidR="000B4A17" w:rsidRPr="00F1092B">
        <w:t xml:space="preserve"> </w:t>
      </w:r>
      <w:r w:rsidR="000B4A17">
        <w:t>MLRs</w:t>
      </w:r>
      <w:r w:rsidR="000B4A17" w:rsidRPr="00F1092B">
        <w:t xml:space="preserve"> primary shortcoming is its reliance on the accuracy of previously recorded load and temperature data, which </w:t>
      </w:r>
      <w:r w:rsidR="000B4A17">
        <w:t>considerably impacts</w:t>
      </w:r>
      <w:r w:rsidR="000B4A17" w:rsidRPr="00F1092B">
        <w:t xml:space="preserve"> the predicted output.</w:t>
      </w:r>
      <w:r w:rsidR="000B4A17">
        <w:t xml:space="preserve"> </w:t>
      </w:r>
      <w:r w:rsidR="000B4A17" w:rsidRPr="00C561A9">
        <w:t>Increasing the number of relevant independent variables generally improves predictive accuracy, but it eventually reaches a point where the improvement is negligible.</w:t>
      </w:r>
      <w:r w:rsidR="000B4A17">
        <w:t xml:space="preserve"> However</w:t>
      </w:r>
      <w:r w:rsidR="000B4A17" w:rsidRPr="00846572">
        <w:t xml:space="preserve">, while MLRs can simulate non-linear relationships, they cannot do so without explicit user </w:t>
      </w:r>
      <w:r w:rsidR="000B4A17" w:rsidRPr="00846572">
        <w:lastRenderedPageBreak/>
        <w:t xml:space="preserve">specifications </w:t>
      </w:r>
      <w:r w:rsidR="000B4A17">
        <w:fldChar w:fldCharType="begin" w:fldLock="1"/>
      </w:r>
      <w:r w:rsidR="00CB7194">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58]","plainTextFormattedCitation":"[58]","previouslyFormattedCitation":"[58]"},"properties":{"noteIndex":0},"schema":"https://github.com/citation-style-language/schema/raw/master/csl-citation.json"}</w:instrText>
      </w:r>
      <w:r w:rsidR="000B4A17">
        <w:fldChar w:fldCharType="separate"/>
      </w:r>
      <w:r w:rsidR="00CB6AF0" w:rsidRPr="00CB6AF0">
        <w:rPr>
          <w:noProof/>
        </w:rPr>
        <w:t>[58]</w:t>
      </w:r>
      <w:r w:rsidR="000B4A17">
        <w:fldChar w:fldCharType="end"/>
      </w:r>
      <w:r w:rsidR="000B4A17">
        <w:t xml:space="preserve">. </w:t>
      </w:r>
      <w:r w:rsidRPr="00C561A9">
        <w:t>Additionally, MLRs are incapable of intelligently learning and adapting to data changes caused by newer factors.</w:t>
      </w:r>
    </w:p>
    <w:p w14:paraId="405D4F4D" w14:textId="4CD2EF34" w:rsidR="00FA09F5" w:rsidRDefault="00670263" w:rsidP="00FA09F5">
      <w:pPr>
        <w:pStyle w:val="Heading3"/>
      </w:pPr>
      <w:bookmarkStart w:id="35" w:name="_Toc82186665"/>
      <w:r>
        <w:t>3</w:t>
      </w:r>
      <w:r w:rsidR="00FA09F5">
        <w:t xml:space="preserve">.2.1 Assumptions of </w:t>
      </w:r>
      <w:r w:rsidR="000B0583">
        <w:t>t</w:t>
      </w:r>
      <w:r w:rsidR="00FA09F5">
        <w:t xml:space="preserve">he MLR </w:t>
      </w:r>
      <w:r w:rsidR="000B0583">
        <w:t>f</w:t>
      </w:r>
      <w:r w:rsidR="00FA09F5">
        <w:t>orecaster</w:t>
      </w:r>
      <w:bookmarkEnd w:id="35"/>
    </w:p>
    <w:p w14:paraId="6E374272" w14:textId="6E978489" w:rsidR="00EC0579" w:rsidRDefault="00124664" w:rsidP="00EC0579">
      <w:pPr>
        <w:pStyle w:val="ListParagraph"/>
        <w:numPr>
          <w:ilvl w:val="0"/>
          <w:numId w:val="27"/>
        </w:numPr>
      </w:pPr>
      <w:r>
        <w:t>The</w:t>
      </w:r>
      <w:r w:rsidR="00EC0579" w:rsidRPr="00EC0579">
        <w:t xml:space="preserve"> dependent variable and each of the independent variables </w:t>
      </w:r>
      <w:r>
        <w:t xml:space="preserve">should </w:t>
      </w:r>
      <w:r w:rsidR="00EC0579" w:rsidRPr="00EC0579">
        <w:t xml:space="preserve">have a linear relationship. </w:t>
      </w:r>
    </w:p>
    <w:p w14:paraId="10375D21" w14:textId="525D48E7" w:rsidR="00EC0579" w:rsidRDefault="00124664" w:rsidP="00EC0579">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5FC2AF57" w14:textId="16ADF9EE" w:rsidR="00124664" w:rsidRDefault="001F5161" w:rsidP="00EC0579">
      <w:pPr>
        <w:pStyle w:val="ListParagraph"/>
        <w:numPr>
          <w:ilvl w:val="0"/>
          <w:numId w:val="27"/>
        </w:numPr>
      </w:pPr>
      <w:r w:rsidRPr="001F5161">
        <w:t>The residuals have a constant variance. The magnitude of our forecast error does not change much while the independent variable</w:t>
      </w:r>
      <w:r w:rsidR="006826B9">
        <w:t>’</w:t>
      </w:r>
      <w:r w:rsidRPr="001F5161">
        <w:t>s value changes.</w:t>
      </w:r>
    </w:p>
    <w:p w14:paraId="39012563" w14:textId="604A614D" w:rsidR="00103328" w:rsidRDefault="001F5161" w:rsidP="00103328">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48747AB1" w14:textId="32022106" w:rsidR="00A7649A" w:rsidRDefault="001F5161" w:rsidP="00A7649A">
      <w:pPr>
        <w:pStyle w:val="ListParagraph"/>
        <w:numPr>
          <w:ilvl w:val="0"/>
          <w:numId w:val="27"/>
        </w:numPr>
      </w:pPr>
      <w:r w:rsidRPr="001F5161">
        <w:t>The data is normally distributed</w:t>
      </w:r>
      <w:r w:rsidR="00103328">
        <w:t>.</w:t>
      </w:r>
    </w:p>
    <w:p w14:paraId="16B9A9C4" w14:textId="2985902B" w:rsidR="00A7649A" w:rsidRDefault="00670263" w:rsidP="00670263">
      <w:pPr>
        <w:pStyle w:val="Heading3"/>
      </w:pPr>
      <w:bookmarkStart w:id="36" w:name="_Toc82186666"/>
      <w:r>
        <w:t xml:space="preserve">3.2.2 </w:t>
      </w:r>
      <w:r w:rsidR="00A7649A">
        <w:t>The Inputs and Target variables</w:t>
      </w:r>
      <w:bookmarkEnd w:id="36"/>
    </w:p>
    <w:p w14:paraId="14FBF7A7" w14:textId="35D270A9" w:rsidR="00A9087F" w:rsidRPr="00A7649A" w:rsidRDefault="00A7649A" w:rsidP="00B254DB">
      <w:r>
        <w:tab/>
      </w:r>
      <w:r w:rsidRPr="00A7649A">
        <w:t>The MLR forecaster was developed using ten independent variables, also referred to as inputs, and one target variable, which is the actual demand at a given hour.</w:t>
      </w:r>
      <w:r w:rsidR="00D43188">
        <w:t xml:space="preserve"> The independent variables </w:t>
      </w:r>
      <w:r w:rsidR="0031226F">
        <w:t>are</w:t>
      </w:r>
      <w:r w:rsidR="00D43188">
        <w:t xml:space="preserve"> </w:t>
      </w:r>
      <w:r w:rsidR="00E86AC6">
        <w:t>Temperature</w:t>
      </w:r>
      <w:r w:rsidR="00B254DB">
        <w:t>, Hour</w:t>
      </w:r>
      <w:r w:rsidR="00E86AC6">
        <w:t xml:space="preserve"> of the day</w:t>
      </w:r>
      <w:r w:rsidR="00B254DB">
        <w:t xml:space="preserve">, </w:t>
      </w:r>
      <w:r w:rsidR="00E86AC6">
        <w:t>Month of the year</w:t>
      </w:r>
      <w:r w:rsidR="00B254DB">
        <w:t xml:space="preserve">, </w:t>
      </w:r>
      <w:r w:rsidR="005F6CE7">
        <w:t>d</w:t>
      </w:r>
      <w:r w:rsidR="00E86AC6">
        <w:t xml:space="preserve">ay of the week – Sunday </w:t>
      </w:r>
      <w:r w:rsidR="00B254DB">
        <w:t>is the first day</w:t>
      </w:r>
      <w:r w:rsidR="00E86AC6">
        <w:t xml:space="preserve"> of the week</w:t>
      </w:r>
      <w:r w:rsidR="00B254DB">
        <w:t xml:space="preserve">, </w:t>
      </w:r>
      <w:r w:rsidR="00E86AC6">
        <w:t>Weekend Indicator – one or zero</w:t>
      </w:r>
      <w:r w:rsidR="00B254DB">
        <w:t xml:space="preserve">, </w:t>
      </w:r>
      <w:r w:rsidR="00E86AC6">
        <w:t>Maximum hourly demand from the previous day</w:t>
      </w:r>
      <w:r w:rsidR="00B254DB">
        <w:t xml:space="preserve">, </w:t>
      </w:r>
      <w:r w:rsidR="00E86AC6">
        <w:t>Minimum hourly demand from the previous day</w:t>
      </w:r>
      <w:r w:rsidR="00B254DB">
        <w:t xml:space="preserve">, </w:t>
      </w:r>
      <w:r w:rsidR="00E86AC6">
        <w:t xml:space="preserve">Average hourly </w:t>
      </w:r>
      <w:r w:rsidR="00E86AC6">
        <w:lastRenderedPageBreak/>
        <w:t>demand from the previous day</w:t>
      </w:r>
      <w:r w:rsidR="00B254DB">
        <w:t xml:space="preserve">, </w:t>
      </w:r>
      <w:r w:rsidR="00E86AC6">
        <w:t>Hourly lag from the previous day</w:t>
      </w:r>
      <w:r w:rsidR="00B254DB">
        <w:t xml:space="preserve">, </w:t>
      </w:r>
      <w:r w:rsidR="00E86AC6">
        <w:t>Hourly lag from the previous week</w:t>
      </w:r>
      <w:r w:rsidR="00B254DB">
        <w:t>.</w:t>
      </w:r>
    </w:p>
    <w:p w14:paraId="1D627752" w14:textId="1DB8FD1A" w:rsidR="00526964" w:rsidRDefault="00670263" w:rsidP="00D30DE7">
      <w:pPr>
        <w:pStyle w:val="Heading2"/>
      </w:pPr>
      <w:bookmarkStart w:id="37" w:name="_Toc82186667"/>
      <w:r>
        <w:t>3</w:t>
      </w:r>
      <w:r w:rsidR="00D30DE7">
        <w:t xml:space="preserve">.3 </w:t>
      </w:r>
      <w:r w:rsidR="00526964">
        <w:t>The Auto-Regressive Integrated Moving Average Forecaster (ARIMA)</w:t>
      </w:r>
      <w:bookmarkEnd w:id="37"/>
    </w:p>
    <w:p w14:paraId="0C35251B" w14:textId="647F9282" w:rsidR="0004290B" w:rsidRDefault="00A34EE4" w:rsidP="00A211BE">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CB7194">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59]","plainTextFormattedCitation":"[59]","previouslyFormattedCitation":"[59]"},"properties":{"noteIndex":0},"schema":"https://github.com/citation-style-language/schema/raw/master/csl-citation.json"}</w:instrText>
      </w:r>
      <w:r>
        <w:fldChar w:fldCharType="separate"/>
      </w:r>
      <w:r w:rsidR="00CB6AF0" w:rsidRPr="00CB6AF0">
        <w:rPr>
          <w:noProof/>
        </w:rPr>
        <w:t>[59]</w:t>
      </w:r>
      <w:r>
        <w:fldChar w:fldCharType="end"/>
      </w:r>
      <w:r w:rsidRPr="00A34EE4">
        <w:t xml:space="preserve">. </w:t>
      </w:r>
      <w:r w:rsidR="00B41D9D">
        <w:t xml:space="preserve">The </w:t>
      </w:r>
      <w:r w:rsidR="00037907" w:rsidRPr="00037907">
        <w:t>ARIMA</w:t>
      </w:r>
      <w:r w:rsidR="00B41D9D">
        <w:t xml:space="preserve"> forecaster</w:t>
      </w:r>
      <w:r w:rsidR="00037907" w:rsidRPr="00037907">
        <w:t xml:space="preserve"> is arguably one of the most popular and commonly utilized statistical forecasting technique</w:t>
      </w:r>
      <w:r w:rsidR="00377231">
        <w:t>s</w:t>
      </w:r>
      <w:r w:rsidR="00037907">
        <w:t xml:space="preserve"> </w:t>
      </w:r>
      <w:r w:rsidR="005F4E36">
        <w:t>for</w:t>
      </w:r>
      <w:r w:rsidR="008C0294">
        <w:t xml:space="preserve"> load forecasting </w:t>
      </w:r>
      <w:r w:rsidR="00037907">
        <w:fldChar w:fldCharType="begin" w:fldLock="1"/>
      </w:r>
      <w:r w:rsidR="00CB719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60]","plainTextFormattedCitation":"[60]","previouslyFormattedCitation":"[60]"},"properties":{"noteIndex":0},"schema":"https://github.com/citation-style-language/schema/raw/master/csl-citation.json"}</w:instrText>
      </w:r>
      <w:r w:rsidR="00037907">
        <w:fldChar w:fldCharType="separate"/>
      </w:r>
      <w:r w:rsidR="00CB6AF0" w:rsidRPr="00CB6AF0">
        <w:rPr>
          <w:noProof/>
        </w:rPr>
        <w:t>[60]</w:t>
      </w:r>
      <w:r w:rsidR="00037907">
        <w:fldChar w:fldCharType="end"/>
      </w:r>
      <w:r w:rsidR="00037907" w:rsidRPr="00037907">
        <w:t>.</w:t>
      </w:r>
      <w:r w:rsidR="00C11A14">
        <w:t xml:space="preserve"> </w:t>
      </w:r>
      <w:r w:rsidR="00C11A14" w:rsidRPr="00C11A14">
        <w:t>The ARIMA model seeks to explain data by utilizing time</w:t>
      </w:r>
      <w:r w:rsidR="00377231">
        <w:t>-</w:t>
      </w:r>
      <w:r w:rsidR="00C11A14" w:rsidRPr="00C11A14">
        <w:t xml:space="preserve">series data on </w:t>
      </w:r>
      <w:r w:rsidR="00377231">
        <w:t>previous values and making linear regression predictions</w:t>
      </w:r>
      <w:r w:rsidR="00C11A14" w:rsidRPr="00C11A14">
        <w:t>.</w:t>
      </w:r>
      <w:r w:rsidR="00037907" w:rsidRPr="00037907">
        <w:t xml:space="preserve"> </w:t>
      </w:r>
      <w:r w:rsidRPr="00A34EE4">
        <w:t xml:space="preserve">It </w:t>
      </w:r>
      <w:r w:rsidR="004E4C3E">
        <w:t>allows</w:t>
      </w:r>
      <w:r w:rsidRPr="00A34EE4">
        <w:t xml:space="preserve"> regression techniques to be applied to non-stationary data. If the data contains a trend, it is said to be non-stationary.</w:t>
      </w:r>
      <w:r w:rsidR="001B00BF">
        <w:t xml:space="preserve"> </w:t>
      </w:r>
    </w:p>
    <w:p w14:paraId="23DEA967" w14:textId="73590DFE" w:rsidR="00B41D9D" w:rsidRDefault="00037907" w:rsidP="00475097">
      <w:pPr>
        <w:ind w:firstLine="288"/>
      </w:pPr>
      <w:r w:rsidRPr="00037907">
        <w:t>As the name implies, this family of techniques consists of three main components: a) a</w:t>
      </w:r>
      <w:r w:rsidR="00377231">
        <w:t>n</w:t>
      </w:r>
      <w:r w:rsidRPr="00037907">
        <w:t xml:space="preserve"> </w:t>
      </w:r>
      <w:r w:rsidR="006826B9">
        <w:t>“</w:t>
      </w:r>
      <w:r w:rsidRPr="00037907">
        <w:t>autoregression</w:t>
      </w:r>
      <w:r w:rsidR="006826B9">
        <w:t>”</w:t>
      </w:r>
      <w:r w:rsidRPr="00037907">
        <w:t xml:space="preserve"> portion that models the series</w:t>
      </w:r>
      <w:r w:rsidR="006826B9">
        <w:t>’</w:t>
      </w:r>
      <w:r w:rsidRPr="00037907">
        <w:t xml:space="preserve"> relationship with its </w:t>
      </w:r>
      <w:r w:rsidR="003E4DAB">
        <w:t>past values (</w:t>
      </w:r>
      <w:r w:rsidRPr="00037907">
        <w:t xml:space="preserve">lagged </w:t>
      </w:r>
      <w:r w:rsidR="007A76D3">
        <w:t>values</w:t>
      </w:r>
      <w:r w:rsidR="003E4DAB">
        <w:t>)</w:t>
      </w:r>
      <w:r w:rsidRPr="00037907">
        <w:t xml:space="preserve">; b) a </w:t>
      </w:r>
      <w:r w:rsidR="006826B9">
        <w:t>“</w:t>
      </w:r>
      <w:r w:rsidRPr="00037907">
        <w:t>moving average</w:t>
      </w:r>
      <w:r w:rsidR="006826B9">
        <w:t>”</w:t>
      </w:r>
      <w:r w:rsidRPr="00037907">
        <w:t xml:space="preserve"> portion that model</w:t>
      </w:r>
      <w:r w:rsidR="00AC2312">
        <w:t xml:space="preserve"> </w:t>
      </w:r>
      <w:r w:rsidRPr="00037907">
        <w:t xml:space="preserve">the forecast as a function of </w:t>
      </w:r>
      <w:r w:rsidR="003E4DAB">
        <w:t>past forecast errors (</w:t>
      </w:r>
      <w:r w:rsidRPr="00037907">
        <w:t>lagged forecast errors</w:t>
      </w:r>
      <w:r w:rsidR="003E4DAB">
        <w:t>)</w:t>
      </w:r>
      <w:r w:rsidRPr="00037907">
        <w:t>; and c) a</w:t>
      </w:r>
      <w:r w:rsidR="00377231">
        <w:t>n</w:t>
      </w:r>
      <w:r w:rsidRPr="00037907">
        <w:t xml:space="preserve"> </w:t>
      </w:r>
      <w:r w:rsidR="006826B9">
        <w:t>“</w:t>
      </w:r>
      <w:r w:rsidRPr="00037907">
        <w:t>integrated</w:t>
      </w:r>
      <w:r w:rsidR="006826B9">
        <w:t>”</w:t>
      </w:r>
      <w:r w:rsidRPr="00037907">
        <w:t xml:space="preserve"> portion that makes the series stationary.</w:t>
      </w:r>
      <w:r w:rsidR="004B76FD">
        <w:t xml:space="preserve"> </w:t>
      </w:r>
      <w:r w:rsidR="00B41D9D"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3A88B6F6" w14:textId="7920E899" w:rsidR="00847F46" w:rsidRDefault="004B76FD" w:rsidP="00475097">
      <w:pPr>
        <w:ind w:firstLine="288"/>
      </w:pPr>
      <w:r>
        <w:t>The term </w:t>
      </w:r>
      <w:r w:rsidR="006826B9">
        <w:t>“</w:t>
      </w:r>
      <w:r>
        <w:t>AR</w:t>
      </w:r>
      <w:r w:rsidR="006826B9">
        <w:t>”</w:t>
      </w:r>
      <w:r>
        <w:t xml:space="preserve"> in ARIMA stands for autoregression, suggesting that the model is dependent on the relationship between the present values of the data and their previous values. In other words, it indicates that the data has been regressed against its previous values. The letter </w:t>
      </w:r>
      <w:r w:rsidR="006826B9">
        <w:t>“</w:t>
      </w:r>
      <w:r>
        <w:t>I</w:t>
      </w:r>
      <w:r w:rsidR="006826B9">
        <w:t>”</w:t>
      </w:r>
      <w:r>
        <w:t xml:space="preserve"> stands for integrated, indicating that the data is stationary. Stationary </w:t>
      </w:r>
      <w:r>
        <w:lastRenderedPageBreak/>
        <w:t>data is time</w:t>
      </w:r>
      <w:r w:rsidR="00377231">
        <w:t>-</w:t>
      </w:r>
      <w:r>
        <w:t xml:space="preserve">series data that has been stabilized by subtracting the observations from the prior values. The term </w:t>
      </w:r>
      <w:r w:rsidR="006826B9">
        <w:t>“</w:t>
      </w:r>
      <w:r>
        <w:t>MA</w:t>
      </w:r>
      <w:r w:rsidR="006826B9">
        <w:t>”</w:t>
      </w:r>
      <w:r>
        <w:t xml:space="preserve"> refers to a moving average model, which indicates that the model</w:t>
      </w:r>
      <w:r w:rsidR="006826B9">
        <w:t>’</w:t>
      </w:r>
      <w:r>
        <w:t>s forecast or outcome is linearly related to its historical values</w:t>
      </w:r>
      <w:r w:rsidR="00637712">
        <w:t xml:space="preserve"> </w:t>
      </w:r>
      <w:r w:rsidR="00637712">
        <w:fldChar w:fldCharType="begin" w:fldLock="1"/>
      </w:r>
      <w:r w:rsidR="00CB719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60]","plainTextFormattedCitation":"[60]","previouslyFormattedCitation":"[60]"},"properties":{"noteIndex":0},"schema":"https://github.com/citation-style-language/schema/raw/master/csl-citation.json"}</w:instrText>
      </w:r>
      <w:r w:rsidR="00637712">
        <w:fldChar w:fldCharType="separate"/>
      </w:r>
      <w:r w:rsidR="00CB6AF0" w:rsidRPr="00CB6AF0">
        <w:rPr>
          <w:noProof/>
        </w:rPr>
        <w:t>[60]</w:t>
      </w:r>
      <w:r w:rsidR="00637712">
        <w:fldChar w:fldCharType="end"/>
      </w:r>
      <w:r>
        <w:t>.</w:t>
      </w:r>
      <w:r w:rsidR="00637712">
        <w:t xml:space="preserve"> </w:t>
      </w:r>
      <w:r w:rsidR="002B10CA">
        <w:t>T</w:t>
      </w:r>
      <w:r>
        <w:t>his implies that forecasting errors are linear functions of previous errors</w:t>
      </w:r>
      <w:r w:rsidR="00637712">
        <w:t>.</w:t>
      </w:r>
    </w:p>
    <w:p w14:paraId="67AD3649" w14:textId="74F8C405" w:rsidR="00526964" w:rsidRDefault="00A56CB4" w:rsidP="00475097">
      <w:pPr>
        <w:ind w:firstLine="288"/>
      </w:pPr>
      <w:r w:rsidRPr="00A56CB4">
        <w:t>Each  AR, I, and MA part is included in the model as  parameters p, d, q, respectively. Specific integer values are assigned to the parameters to denote the ARIMA </w:t>
      </w:r>
      <w:r w:rsidR="00D6435D">
        <w:t>m</w:t>
      </w:r>
      <w:r w:rsidRPr="00A56CB4">
        <w:t xml:space="preserve">odel type. The </w:t>
      </w:r>
      <w:r w:rsidR="0003301A">
        <w:t>ARIMA</w:t>
      </w:r>
      <w:r w:rsidRPr="00A56CB4">
        <w:t xml:space="preserve"> model is denoted by </w:t>
      </w:r>
      <w:r w:rsidR="00D6435D" w:rsidRPr="00A56CB4">
        <w:t>ARIMA (</w:t>
      </w:r>
      <w:r w:rsidRPr="00A56CB4">
        <w:t>p, d, q)</w:t>
      </w:r>
      <w:r>
        <w:t xml:space="preserve">. </w:t>
      </w:r>
      <w:r w:rsidRPr="00A56CB4">
        <w:t xml:space="preserve">The parameter p denotes the number of autoregressive terms or </w:t>
      </w:r>
      <w:r w:rsidR="006826B9">
        <w:t>“</w:t>
      </w:r>
      <w:r w:rsidRPr="00A56CB4">
        <w:t>lag observations</w:t>
      </w:r>
      <w:r w:rsidR="006826B9">
        <w:t>”</w:t>
      </w:r>
      <w:r>
        <w:t>;</w:t>
      </w:r>
      <w:r w:rsidRPr="00A56CB4">
        <w:t xml:space="preserve"> </w:t>
      </w:r>
      <w:r>
        <w:t>it</w:t>
      </w:r>
      <w:r w:rsidRPr="00A56CB4">
        <w:t xml:space="preserve"> is also </w:t>
      </w:r>
      <w:r w:rsidR="004422D5">
        <w:t>called</w:t>
      </w:r>
      <w:r w:rsidRPr="00A56CB4">
        <w:t xml:space="preserve"> the </w:t>
      </w:r>
      <w:r w:rsidR="006826B9">
        <w:t>“</w:t>
      </w:r>
      <w:r w:rsidRPr="00A56CB4">
        <w:t>lag order</w:t>
      </w:r>
      <w:r w:rsidR="006826B9">
        <w:t>”</w:t>
      </w:r>
      <w:r w:rsidRPr="00A56CB4">
        <w:t xml:space="preserve"> because it influences the model</w:t>
      </w:r>
      <w:r w:rsidR="006826B9">
        <w:t>’</w:t>
      </w:r>
      <w:r w:rsidRPr="00A56CB4">
        <w:t>s output by giving lagged data points.</w:t>
      </w:r>
      <w:r>
        <w:t xml:space="preserve"> </w:t>
      </w:r>
      <w:r w:rsidRPr="00A56CB4">
        <w:t>The parameter d is the degree of differentiation</w:t>
      </w:r>
      <w:r>
        <w:t xml:space="preserve">; it </w:t>
      </w:r>
      <w:r w:rsidRPr="00A56CB4">
        <w:t>specifies how many times the lagging indicators have been subtracted from the data to make it stationary.</w:t>
      </w:r>
      <w:r>
        <w:t xml:space="preserve"> </w:t>
      </w:r>
      <w:r w:rsidR="00A031F4">
        <w:t xml:space="preserve">Differencing is required since linear regression models work better when applied to stationary signals </w:t>
      </w:r>
      <w:r w:rsidR="00A031F4">
        <w:fldChar w:fldCharType="begin" w:fldLock="1"/>
      </w:r>
      <w:r w:rsidR="00CB7194">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56], [61]","plainTextFormattedCitation":"[56], [61]","previouslyFormattedCitation":"[56], [61]"},"properties":{"noteIndex":0},"schema":"https://github.com/citation-style-language/schema/raw/master/csl-citation.json"}</w:instrText>
      </w:r>
      <w:r w:rsidR="00A031F4">
        <w:fldChar w:fldCharType="separate"/>
      </w:r>
      <w:r w:rsidR="00CB6AF0" w:rsidRPr="00CB6AF0">
        <w:rPr>
          <w:noProof/>
        </w:rPr>
        <w:t>[56], [61]</w:t>
      </w:r>
      <w:r w:rsidR="00A031F4">
        <w:fldChar w:fldCharType="end"/>
      </w:r>
      <w:r w:rsidR="00A031F4" w:rsidRPr="002609B6">
        <w:t>.</w:t>
      </w:r>
      <w:r w:rsidR="00A031F4">
        <w:t xml:space="preserve">  </w:t>
      </w:r>
      <w:r w:rsidRPr="00A56CB4">
        <w:t>The parameter q denotes the model</w:t>
      </w:r>
      <w:r w:rsidR="006826B9">
        <w:t>’</w:t>
      </w:r>
      <w:r w:rsidRPr="00A56CB4">
        <w:t>s forecast error and is often referred to as the size of the moving average window.</w:t>
      </w:r>
      <w:r w:rsidR="00622AEB">
        <w:t xml:space="preserve"> </w:t>
      </w:r>
      <w:r w:rsidR="00526964">
        <w:t xml:space="preserve">The result is an estimate based on a linear combination of weighted </w:t>
      </w:r>
      <w:r w:rsidR="0042690A">
        <w:t xml:space="preserve">differentiated </w:t>
      </w:r>
      <w:r w:rsidR="00526964">
        <w:t xml:space="preserve">lagged values and lagged errors as delineated in (3) </w:t>
      </w:r>
      <w:r w:rsidR="00526964">
        <w:fldChar w:fldCharType="begin" w:fldLock="1"/>
      </w:r>
      <w:r w:rsidR="00CB7194">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62]–[64]","plainTextFormattedCitation":"[62]–[64]","previouslyFormattedCitation":"[62]–[64]"},"properties":{"noteIndex":0},"schema":"https://github.com/citation-style-language/schema/raw/master/csl-citation.json"}</w:instrText>
      </w:r>
      <w:r w:rsidR="00526964">
        <w:fldChar w:fldCharType="separate"/>
      </w:r>
      <w:r w:rsidR="00CB6AF0" w:rsidRPr="00CB6AF0">
        <w:rPr>
          <w:noProof/>
        </w:rPr>
        <w:t>[62]–[64]</w:t>
      </w:r>
      <w:r w:rsidR="00526964">
        <w:fldChar w:fldCharType="end"/>
      </w:r>
      <w:r w:rsidR="00526964">
        <w:t xml:space="preserve">: </w:t>
      </w:r>
    </w:p>
    <w:p w14:paraId="7B08788A" w14:textId="3F110691" w:rsidR="00526964" w:rsidRDefault="00110C2C" w:rsidP="001436DE">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rsidR="00526964">
        <w:fldChar w:fldCharType="begin"/>
      </w:r>
      <w:r w:rsidR="00526964">
        <w:instrText xml:space="preserve"> MACROBUTTON MTPlaceRef \* MERGEFORMAT </w:instrText>
      </w:r>
      <w:r w:rsidR="00526964">
        <w:fldChar w:fldCharType="begin"/>
      </w:r>
      <w:r w:rsidR="00526964">
        <w:instrText xml:space="preserve"> SEQ MTEqn \h \* MERGEFORMAT </w:instrText>
      </w:r>
      <w:r w:rsidR="00526964">
        <w:fldChar w:fldCharType="end"/>
      </w:r>
      <w:r w:rsidR="00526964">
        <w:instrText>(</w:instrText>
      </w:r>
      <w:r>
        <w:fldChar w:fldCharType="begin"/>
      </w:r>
      <w:r>
        <w:instrText xml:space="preserve"> SEQ MTEqn \c \* Arabic \* MERGEFORMAT </w:instrText>
      </w:r>
      <w:r>
        <w:fldChar w:fldCharType="separate"/>
      </w:r>
      <w:r w:rsidR="00526964">
        <w:rPr>
          <w:noProof/>
        </w:rPr>
        <w:instrText>3</w:instrText>
      </w:r>
      <w:r>
        <w:rPr>
          <w:noProof/>
        </w:rPr>
        <w:fldChar w:fldCharType="end"/>
      </w:r>
      <w:r w:rsidR="00526964">
        <w:instrText>)</w:instrText>
      </w:r>
      <w:r w:rsidR="00526964">
        <w:fldChar w:fldCharType="end"/>
      </w:r>
    </w:p>
    <w:p w14:paraId="334D806E" w14:textId="3C627A04" w:rsidR="00901D96" w:rsidRDefault="00526964" w:rsidP="00F80B94">
      <w:pPr>
        <w:ind w:firstLine="288"/>
      </w:pPr>
      <w:r>
        <w:t xml:space="preserve">Here </w:t>
      </w:r>
      <w:r w:rsidRPr="00654149">
        <w:rPr>
          <w:noProof/>
          <w:position w:val="-6"/>
        </w:rPr>
        <w:object w:dxaOrig="240" w:dyaOrig="220" w14:anchorId="3F215384">
          <v:shape id="_x0000_i1032" type="#_x0000_t75" style="width:12pt;height:11.3pt" o:ole="">
            <v:imagedata r:id="rId28" o:title=""/>
          </v:shape>
          <o:OLEObject Type="Embed" ProgID="Equation.DSMT4" ShapeID="_x0000_i1032" DrawAspect="Content" ObjectID="_1693033664" r:id="rId29"/>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w:t>
      </w:r>
      <w:r w:rsidR="004A07B1">
        <w:t xml:space="preserve">differentiated </w:t>
      </w:r>
      <w:r>
        <w:t xml:space="preserve">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w:t>
      </w:r>
      <w:r>
        <w:lastRenderedPageBreak/>
        <w:t>average parts; they represent the n</w:t>
      </w:r>
      <w:r w:rsidRPr="006C0E9D">
        <w:rPr>
          <w:vertAlign w:val="superscript"/>
        </w:rPr>
        <w:t>th</w:t>
      </w:r>
      <w:r>
        <w:t xml:space="preserve"> coefficients of that lag term estimated by the model to minimize the error. </w:t>
      </w:r>
    </w:p>
    <w:p w14:paraId="237CC10B" w14:textId="3310022C" w:rsidR="000D78E7" w:rsidRDefault="00526964" w:rsidP="00F80B94">
      <w:pPr>
        <w:ind w:firstLine="288"/>
      </w:pPr>
      <w:r>
        <w:t xml:space="preserve">In </w:t>
      </w:r>
      <w:r>
        <w:fldChar w:fldCharType="begin" w:fldLock="1"/>
      </w:r>
      <w:r w:rsidR="00CB7194">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65]","plainTextFormattedCitation":"[65]","previouslyFormattedCitation":"[65]"},"properties":{"noteIndex":0},"schema":"https://github.com/citation-style-language/schema/raw/master/csl-citation.json"}</w:instrText>
      </w:r>
      <w:r>
        <w:fldChar w:fldCharType="separate"/>
      </w:r>
      <w:r w:rsidR="00CB6AF0" w:rsidRPr="00CB6AF0">
        <w:rPr>
          <w:noProof/>
        </w:rPr>
        <w:t>[65]</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rsidR="006826B9">
        <w:t>’</w:t>
      </w:r>
      <w:r w:rsidRPr="00AC2A22">
        <w:t xml:space="preserve">s University of Deusto in Donostia-San Sebastian. The goal was to forecast six days in advance at hourly intervals. </w:t>
      </w:r>
      <w:r w:rsidR="00C3000C">
        <w:t>C</w:t>
      </w:r>
      <w:r w:rsidRPr="00AC2A22">
        <w:t xml:space="preserve">ompared to the other models, the ARIMA model had the </w:t>
      </w:r>
      <w:r w:rsidR="00D6435D">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rsidR="00BF30AD">
        <w:t xml:space="preserve"> </w:t>
      </w:r>
    </w:p>
    <w:p w14:paraId="28FF7D07" w14:textId="23BAD853" w:rsidR="00E4629E" w:rsidRDefault="0084097F" w:rsidP="00F80B94">
      <w:pPr>
        <w:ind w:firstLine="288"/>
      </w:pPr>
      <w:r w:rsidRPr="0084097F">
        <w:t xml:space="preserve">The ARIMA model is </w:t>
      </w:r>
      <w:r w:rsidR="00C3000C">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rsidR="006826B9">
        <w:t>’</w:t>
      </w:r>
      <w:r w:rsidRPr="0084097F">
        <w:t>s primary disadvantages is that the parameters (p, d, q) must be manually set</w:t>
      </w:r>
      <w:r>
        <w:t xml:space="preserve">. </w:t>
      </w:r>
      <w:r w:rsidR="00E4629E" w:rsidRPr="00E4629E">
        <w:t>These numbers may vary slightly among datasets and forecast horizons.</w:t>
      </w:r>
      <w:r w:rsidRPr="0084097F">
        <w:t xml:space="preserve"> </w:t>
      </w:r>
      <w:r>
        <w:t>Therefore</w:t>
      </w:r>
      <w:r w:rsidRPr="0084097F">
        <w:t>, finding the best accurate fit can be a lengthy trial-and-error process.</w:t>
      </w:r>
      <w:r w:rsidR="00EB444C">
        <w:t xml:space="preserve"> The hyperparameters used for the Toronto, </w:t>
      </w:r>
      <w:r w:rsidR="00312059">
        <w:t>Ottawa and Saint John dataset</w:t>
      </w:r>
      <w:r w:rsidR="004422D5">
        <w:t>s</w:t>
      </w:r>
      <w:r w:rsidR="00312059">
        <w:t xml:space="preserve"> are: (24, 2, 25), (23, 2, 24), and (24, 2, 24)</w:t>
      </w:r>
      <w:r w:rsidR="004422D5">
        <w:t>,</w:t>
      </w:r>
      <w:r w:rsidR="00312059">
        <w:t xml:space="preserve"> respectively.</w:t>
      </w:r>
    </w:p>
    <w:p w14:paraId="17F9A04A" w14:textId="2F02B9E6" w:rsidR="00A665D9" w:rsidRDefault="00670263" w:rsidP="0036322B">
      <w:pPr>
        <w:pStyle w:val="Heading2"/>
      </w:pPr>
      <w:bookmarkStart w:id="38" w:name="_Toc82186668"/>
      <w:bookmarkStart w:id="39" w:name="_Toc69470498"/>
      <w:bookmarkStart w:id="40" w:name="_Toc69470953"/>
      <w:bookmarkStart w:id="41" w:name="_Toc80892975"/>
      <w:r>
        <w:t>3</w:t>
      </w:r>
      <w:r w:rsidR="007906D8">
        <w:t xml:space="preserve">.4 </w:t>
      </w:r>
      <w:r w:rsidR="00A665D9">
        <w:t>Artificial Neural Networks (ANNs)</w:t>
      </w:r>
      <w:bookmarkEnd w:id="38"/>
    </w:p>
    <w:p w14:paraId="6BF12913" w14:textId="258EE9A4" w:rsidR="005320DC" w:rsidRDefault="005320DC" w:rsidP="005320DC">
      <w:r>
        <w:tab/>
      </w:r>
      <w:r w:rsidRPr="005320DC">
        <w:t xml:space="preserve">Human brains are uniquely capable of comprehending the context of real-world situations in ways that machines cannot. In the 1950s, neural networks were designed to </w:t>
      </w:r>
      <w:r w:rsidRPr="005320DC">
        <w:lastRenderedPageBreak/>
        <w:t xml:space="preserve">overcome this issue. An artificial neural network is an effort to imitate the network of neurons that comprise the human brain </w:t>
      </w:r>
      <w:r w:rsidR="00E1671C" w:rsidRPr="005320DC">
        <w:t>to</w:t>
      </w:r>
      <w:r w:rsidRPr="005320DC">
        <w:t xml:space="preserve"> enable the computer to learn and make decisions in a similar way to humans</w:t>
      </w:r>
      <w:r w:rsidR="007E28CC">
        <w:t xml:space="preserve"> </w:t>
      </w:r>
      <w:r w:rsidR="007E28CC">
        <w:fldChar w:fldCharType="begin" w:fldLock="1"/>
      </w:r>
      <w:r w:rsidR="00CB7194">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6], [66]–[68]","plainTextFormattedCitation":"[6], [66]–[68]","previouslyFormattedCitation":"[6], [66]–[68]"},"properties":{"noteIndex":0},"schema":"https://github.com/citation-style-language/schema/raw/master/csl-citation.json"}</w:instrText>
      </w:r>
      <w:r w:rsidR="007E28CC">
        <w:fldChar w:fldCharType="separate"/>
      </w:r>
      <w:r w:rsidR="00CB6AF0" w:rsidRPr="00CB6AF0">
        <w:rPr>
          <w:noProof/>
        </w:rPr>
        <w:t>[6], [66]–[68]</w:t>
      </w:r>
      <w:r w:rsidR="007E28CC">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rsidR="00C3000C">
        <w:t>l</w:t>
      </w:r>
      <w:r w:rsidRPr="00F60076">
        <w:t xml:space="preserve">led like the human brain in that it learns the relationship between </w:t>
      </w:r>
      <w:r w:rsidR="00444173" w:rsidRPr="00F60076">
        <w:t>inputs</w:t>
      </w:r>
      <w:r w:rsidRPr="00F60076">
        <w:t xml:space="preserve"> and outputs via experience.</w:t>
      </w:r>
    </w:p>
    <w:p w14:paraId="0604E178" w14:textId="77777777" w:rsidR="006C47B6" w:rsidRDefault="006C47B6" w:rsidP="006C47B6">
      <w:pPr>
        <w:keepNext/>
      </w:pPr>
      <w:r>
        <w:rPr>
          <w:noProof/>
        </w:rPr>
        <w:drawing>
          <wp:inline distT="0" distB="0" distL="0" distR="0" wp14:anchorId="2142A987" wp14:editId="332A4FE8">
            <wp:extent cx="5486400" cy="16662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1666240"/>
                    </a:xfrm>
                    <a:prstGeom prst="rect">
                      <a:avLst/>
                    </a:prstGeom>
                  </pic:spPr>
                </pic:pic>
              </a:graphicData>
            </a:graphic>
          </wp:inline>
        </w:drawing>
      </w:r>
    </w:p>
    <w:p w14:paraId="74AD00B7" w14:textId="07900E00" w:rsidR="007E28CC" w:rsidRDefault="006C47B6" w:rsidP="00CC2E0F">
      <w:pPr>
        <w:pStyle w:val="Caption"/>
        <w:jc w:val="center"/>
      </w:pPr>
      <w:bookmarkStart w:id="42" w:name="_Toc82186641"/>
      <w:r>
        <w:t xml:space="preserve">Figure </w:t>
      </w:r>
      <w:r>
        <w:fldChar w:fldCharType="begin"/>
      </w:r>
      <w:r>
        <w:instrText xml:space="preserve"> SEQ Figure \* ARABIC </w:instrText>
      </w:r>
      <w:r>
        <w:fldChar w:fldCharType="separate"/>
      </w:r>
      <w:r w:rsidR="00A14770">
        <w:rPr>
          <w:noProof/>
        </w:rPr>
        <w:t>1</w:t>
      </w:r>
      <w:r>
        <w:fldChar w:fldCharType="end"/>
      </w:r>
      <w:r>
        <w:t xml:space="preserve"> - </w:t>
      </w:r>
      <w:r w:rsidRPr="006E4A7C">
        <w:t>An artificial neuron</w:t>
      </w:r>
      <w:r w:rsidR="006826B9">
        <w:t>’</w:t>
      </w:r>
      <w:r w:rsidRPr="006E4A7C">
        <w:t>s workflow</w:t>
      </w:r>
      <w:bookmarkEnd w:id="42"/>
    </w:p>
    <w:p w14:paraId="271EF923" w14:textId="0D58F216" w:rsidR="008A409D" w:rsidRDefault="008A409D" w:rsidP="008A409D">
      <w:pPr>
        <w:ind w:firstLine="288"/>
      </w:pPr>
      <w:r w:rsidRPr="008A409D">
        <w:t>A neural network is made up of neurons. The primary neuronal workflow can be separated into the following components, as illustrated in Figure 1. A neuron gets two inputs x1 and x2, each of which has a unique weight</w:t>
      </w:r>
      <w:r w:rsidR="00C3000C">
        <w:t>,</w:t>
      </w:r>
      <w:r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6826B9">
        <w:t>’</w:t>
      </w:r>
      <w:r w:rsidRPr="008A409D">
        <w:t>s final output.</w:t>
      </w:r>
      <w:r w:rsidR="00FB20E6">
        <w:t xml:space="preserve"> </w:t>
      </w:r>
    </w:p>
    <w:p w14:paraId="3EEB737B" w14:textId="57895828" w:rsidR="003923DF" w:rsidRDefault="002A769C" w:rsidP="003923DF">
      <w:pPr>
        <w:keepNext/>
        <w:ind w:firstLine="288"/>
      </w:pPr>
      <w:r>
        <w:rPr>
          <w:noProof/>
        </w:rPr>
        <w:lastRenderedPageBreak/>
        <w:drawing>
          <wp:inline distT="0" distB="0" distL="0" distR="0" wp14:anchorId="594D3C99" wp14:editId="28F08A42">
            <wp:extent cx="5409185" cy="187642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21111" cy="1880562"/>
                    </a:xfrm>
                    <a:prstGeom prst="rect">
                      <a:avLst/>
                    </a:prstGeom>
                    <a:noFill/>
                    <a:ln>
                      <a:noFill/>
                    </a:ln>
                  </pic:spPr>
                </pic:pic>
              </a:graphicData>
            </a:graphic>
          </wp:inline>
        </w:drawing>
      </w:r>
    </w:p>
    <w:p w14:paraId="5E4759D1" w14:textId="47EEAC56" w:rsidR="00754CE2" w:rsidRPr="008A409D" w:rsidRDefault="003923DF" w:rsidP="003923DF">
      <w:pPr>
        <w:pStyle w:val="Caption"/>
        <w:jc w:val="center"/>
      </w:pPr>
      <w:bookmarkStart w:id="43" w:name="_Toc82186642"/>
      <w:r>
        <w:t xml:space="preserve">Figure </w:t>
      </w:r>
      <w:r>
        <w:fldChar w:fldCharType="begin"/>
      </w:r>
      <w:r>
        <w:instrText xml:space="preserve"> SEQ Figure \* ARABIC </w:instrText>
      </w:r>
      <w:r>
        <w:fldChar w:fldCharType="separate"/>
      </w:r>
      <w:r w:rsidR="00A14770">
        <w:rPr>
          <w:noProof/>
        </w:rPr>
        <w:t>2</w:t>
      </w:r>
      <w:r>
        <w:fldChar w:fldCharType="end"/>
      </w:r>
      <w:r>
        <w:t xml:space="preserve"> - </w:t>
      </w:r>
      <w:r w:rsidRPr="001E7F28">
        <w:t>Examples of the most frequently used ANN activation functions</w:t>
      </w:r>
      <w:r>
        <w:t xml:space="preserve"> </w:t>
      </w:r>
      <w:r>
        <w:fldChar w:fldCharType="begin" w:fldLock="1"/>
      </w:r>
      <w:r w:rsidR="00CB7194">
        <w:instrText>ADDIN CSL_CITATION {"citationItems":[{"id":"ITEM-1","itemData":{"URL":"https://developpaper.com/attention-mechanism-relu-activation-function-adaptive-parameterized-relu-activation-function/","accessed":{"date-parts":[["2021","9","9"]]},"id":"ITEM-1","issued":{"date-parts":[["0"]]},"title":"Attention mechanism + relu activation function: adaptive parameterized relu activation function | Develop Paper","type":"webpage"},"uris":["http://www.mendeley.com/documents/?uuid=31756f3a-87e9-3d36-9474-33ee1289cd0c"]}],"mendeley":{"formattedCitation":"[69]","plainTextFormattedCitation":"[69]","previouslyFormattedCitation":"[69]"},"properties":{"noteIndex":0},"schema":"https://github.com/citation-style-language/schema/raw/master/csl-citation.json"}</w:instrText>
      </w:r>
      <w:r>
        <w:fldChar w:fldCharType="separate"/>
      </w:r>
      <w:r w:rsidR="00CB6AF0" w:rsidRPr="00CB6AF0">
        <w:rPr>
          <w:b w:val="0"/>
          <w:noProof/>
        </w:rPr>
        <w:t>[69]</w:t>
      </w:r>
      <w:bookmarkEnd w:id="43"/>
      <w:r>
        <w:fldChar w:fldCharType="end"/>
      </w:r>
    </w:p>
    <w:p w14:paraId="7F25ECF7" w14:textId="034E39B8" w:rsidR="0076631A" w:rsidRDefault="00FB20E6" w:rsidP="00F96C60">
      <w:pPr>
        <w:ind w:firstLine="288"/>
      </w:pPr>
      <w:r w:rsidRPr="00FB20E6">
        <w:t>The activation functions of an ANN are critical because they enable the solution of non-linear problems. Figure 2 shows some frequently used activation functions. If the neuron</w:t>
      </w:r>
      <w:r w:rsidR="006826B9">
        <w:t>’</w:t>
      </w:r>
      <w:r w:rsidRPr="00FB20E6">
        <w:t>s workflow does not include activation functions, an ANN w</w:t>
      </w:r>
      <w:r w:rsidR="00C3000C">
        <w:t>ill</w:t>
      </w:r>
      <w:r w:rsidRPr="00FB20E6">
        <w:t xml:space="preserve"> perform </w:t>
      </w:r>
      <w:r w:rsidR="00C3000C">
        <w:t>similarly</w:t>
      </w:r>
      <w:r w:rsidRPr="00FB20E6">
        <w:t xml:space="preserve"> to a linear regression model </w:t>
      </w:r>
      <w:r>
        <w:fldChar w:fldCharType="begin" w:fldLock="1"/>
      </w:r>
      <w:r w:rsidR="00CB7194">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70]","plainTextFormattedCitation":"[70]","previouslyFormattedCitation":"[70]"},"properties":{"noteIndex":0},"schema":"https://github.com/citation-style-language/schema/raw/master/csl-citation.json"}</w:instrText>
      </w:r>
      <w:r>
        <w:fldChar w:fldCharType="separate"/>
      </w:r>
      <w:r w:rsidR="00CB6AF0" w:rsidRPr="00CB6AF0">
        <w:rPr>
          <w:noProof/>
        </w:rPr>
        <w:t>[70]</w:t>
      </w:r>
      <w:r>
        <w:fldChar w:fldCharType="end"/>
      </w:r>
      <w:r w:rsidRPr="00FB20E6">
        <w:t>.</w:t>
      </w:r>
      <w:r w:rsidR="00E0481A">
        <w:t xml:space="preserve"> </w:t>
      </w:r>
      <w:r w:rsidR="00E0481A" w:rsidRPr="00E0481A">
        <w:t xml:space="preserve">Neurons in an ANN can be classified into three layers, as seen in Figure 3: input, hidden, and output. </w:t>
      </w:r>
    </w:p>
    <w:p w14:paraId="7DAC0F3E" w14:textId="77777777" w:rsidR="003845A2" w:rsidRDefault="00D724DE" w:rsidP="003845A2">
      <w:pPr>
        <w:keepNext/>
        <w:ind w:firstLine="288"/>
        <w:jc w:val="center"/>
      </w:pPr>
      <w:r>
        <w:rPr>
          <w:noProof/>
        </w:rPr>
        <w:drawing>
          <wp:inline distT="0" distB="0" distL="0" distR="0" wp14:anchorId="7BDE10CA" wp14:editId="61BB3071">
            <wp:extent cx="3839766" cy="2714625"/>
            <wp:effectExtent l="0" t="0" r="889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42875" cy="2716823"/>
                    </a:xfrm>
                    <a:prstGeom prst="rect">
                      <a:avLst/>
                    </a:prstGeom>
                    <a:noFill/>
                    <a:ln>
                      <a:noFill/>
                    </a:ln>
                  </pic:spPr>
                </pic:pic>
              </a:graphicData>
            </a:graphic>
          </wp:inline>
        </w:drawing>
      </w:r>
    </w:p>
    <w:p w14:paraId="36085C0E" w14:textId="65EA7233" w:rsidR="00F96C60" w:rsidRDefault="003845A2" w:rsidP="00F96C60">
      <w:pPr>
        <w:pStyle w:val="Caption"/>
        <w:jc w:val="center"/>
      </w:pPr>
      <w:bookmarkStart w:id="44" w:name="_Toc82186643"/>
      <w:r>
        <w:t xml:space="preserve">Figure </w:t>
      </w:r>
      <w:r>
        <w:fldChar w:fldCharType="begin"/>
      </w:r>
      <w:r>
        <w:instrText xml:space="preserve"> SEQ Figure \* ARABIC </w:instrText>
      </w:r>
      <w:r>
        <w:fldChar w:fldCharType="separate"/>
      </w:r>
      <w:r w:rsidR="00A14770">
        <w:rPr>
          <w:noProof/>
        </w:rPr>
        <w:t>3</w:t>
      </w:r>
      <w:r>
        <w:fldChar w:fldCharType="end"/>
      </w:r>
      <w:r>
        <w:t xml:space="preserve"> - The Structure of a</w:t>
      </w:r>
      <w:r w:rsidR="00F845D5">
        <w:t xml:space="preserve"> </w:t>
      </w:r>
      <w:r w:rsidR="00C3000C">
        <w:t>simple</w:t>
      </w:r>
      <w:r w:rsidR="00F845D5">
        <w:t xml:space="preserve"> feed-forward </w:t>
      </w:r>
      <w:r>
        <w:t>ANN</w:t>
      </w:r>
      <w:r w:rsidR="00CB7194">
        <w:t xml:space="preserve"> </w:t>
      </w:r>
      <w:r w:rsidR="00CB7194">
        <w:fldChar w:fldCharType="begin" w:fldLock="1"/>
      </w:r>
      <w:r w:rsidR="00DE57EF">
        <w:instrText>ADDIN CSL_CITATION {"citationItems":[{"id":"ITEM-1","itemData":{"URL":"https://medium.com/machine-learning-researcher/artificial-neural-network-ann-4481fa33d85a","accessed":{"date-parts":[["2021","9","10"]]},"id":"ITEM-1","issued":{"date-parts":[["0"]]},"title":"Artificial Neural Network (ANN) with Practical Implementation | by Amir Ali | Wavy AI Research Foundation | Medium","type":"webpage"},"uris":["http://www.mendeley.com/documents/?uuid=a6b7a3ce-43e7-34fa-b508-7fbef815e63c"]}],"mendeley":{"formattedCitation":"[71]","plainTextFormattedCitation":"[71]","previouslyFormattedCitation":"[71]"},"properties":{"noteIndex":0},"schema":"https://github.com/citation-style-language/schema/raw/master/csl-citation.json"}</w:instrText>
      </w:r>
      <w:r w:rsidR="00CB7194">
        <w:fldChar w:fldCharType="separate"/>
      </w:r>
      <w:r w:rsidR="00CB7194" w:rsidRPr="00CB7194">
        <w:rPr>
          <w:b w:val="0"/>
          <w:noProof/>
        </w:rPr>
        <w:t>[71]</w:t>
      </w:r>
      <w:bookmarkEnd w:id="44"/>
      <w:r w:rsidR="00CB7194">
        <w:fldChar w:fldCharType="end"/>
      </w:r>
    </w:p>
    <w:p w14:paraId="63A7A009" w14:textId="1E2D6117" w:rsidR="00F96C60" w:rsidRDefault="00F96C60" w:rsidP="00F96C60">
      <w:pPr>
        <w:ind w:firstLine="288"/>
      </w:pPr>
      <w:r w:rsidRPr="00E0481A">
        <w:lastRenderedPageBreak/>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DE57EF">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72]","plainTextFormattedCitation":"[2], [72]","previouslyFormattedCitation":"[2], [72]"},"properties":{"noteIndex":0},"schema":"https://github.com/citation-style-language/schema/raw/master/csl-citation.json"}</w:instrText>
      </w:r>
      <w:r>
        <w:fldChar w:fldCharType="separate"/>
      </w:r>
      <w:r w:rsidR="00CB7194" w:rsidRPr="00CB7194">
        <w:rPr>
          <w:noProof/>
        </w:rPr>
        <w:t>[2], [72]</w:t>
      </w:r>
      <w:r>
        <w:fldChar w:fldCharType="end"/>
      </w:r>
      <w:r>
        <w:t>. An ANN</w:t>
      </w:r>
      <w:r w:rsidR="006826B9">
        <w:t>’</w:t>
      </w:r>
      <w:r>
        <w:t>s operation can be characterized in terms of cycles, each of which consists of two phases: forward propagation and back</w:t>
      </w:r>
      <w:r w:rsidR="00C3000C">
        <w:t>-</w:t>
      </w:r>
      <w:r>
        <w:t xml:space="preserve">propagation. The forward propagation phase proceeds from left to right, </w:t>
      </w:r>
      <w:r w:rsidR="00C3000C">
        <w:t>intending to produce</w:t>
      </w:r>
      <w:r>
        <w:t xml:space="preserve"> an output for </w:t>
      </w:r>
      <w:r w:rsidR="00C3000C">
        <w:t>specific</w:t>
      </w:r>
      <w:r>
        <w:t xml:space="preserve"> input. When the final output of an ANN is produced, it is critical to calculat</w:t>
      </w:r>
      <w:r w:rsidR="00C3000C">
        <w:t>ing</w:t>
      </w:r>
      <w:r>
        <w:t xml:space="preserve"> the error or how far off the target value is from the final output</w:t>
      </w:r>
      <w:r w:rsidR="00C3000C">
        <w:t>; t</w:t>
      </w:r>
      <w:r>
        <w:t>his is the cost or loss function</w:t>
      </w:r>
      <w:r w:rsidR="006826B9">
        <w:t>’</w:t>
      </w:r>
      <w:r>
        <w:t xml:space="preserve">s assignment. An MSE is one of the available metrics in the case of a regression problem. In this scenario, an optimization procedure such as gradient descent assists in minimizing this loss function by guiding it in the appropriate direction toward the function minimum. </w:t>
      </w:r>
    </w:p>
    <w:p w14:paraId="0ABE3E4B" w14:textId="77777777" w:rsidR="000C320D" w:rsidRDefault="0076631A" w:rsidP="008B6506">
      <w:pPr>
        <w:ind w:firstLine="288"/>
      </w:pPr>
      <w:r w:rsidRPr="0076631A">
        <w:t xml:space="preserve">Training an ANN entails fine-tuning its parameters: weights and biases. An ANN begins by randomly generating those parameters. After calculating the cost function, the </w:t>
      </w:r>
      <w:r w:rsidR="00C3000C">
        <w:t>network parameters</w:t>
      </w:r>
      <w:r w:rsidRPr="0076631A">
        <w:t xml:space="preserve"> are modified according to an optimization technique during the back</w:t>
      </w:r>
      <w:r w:rsidR="00C3000C">
        <w:t>-</w:t>
      </w:r>
      <w:r w:rsidRPr="0076631A">
        <w:t xml:space="preserve">propagation phase </w:t>
      </w:r>
      <w:r w:rsidR="00851989">
        <w:fldChar w:fldCharType="begin" w:fldLock="1"/>
      </w:r>
      <w:r w:rsidR="00F96C60">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9]","plainTextFormattedCitation":"[9]","previouslyFormattedCitation":"[9]"},"properties":{"noteIndex":0},"schema":"https://github.com/citation-style-language/schema/raw/master/csl-citation.json"}</w:instrText>
      </w:r>
      <w:r w:rsidR="00851989">
        <w:fldChar w:fldCharType="separate"/>
      </w:r>
      <w:r w:rsidR="00851989" w:rsidRPr="00851989">
        <w:rPr>
          <w:noProof/>
        </w:rPr>
        <w:t>[9]</w:t>
      </w:r>
      <w:r w:rsidR="00851989">
        <w:fldChar w:fldCharType="end"/>
      </w:r>
      <w:r w:rsidRPr="0076631A">
        <w:t>. Typically, training instances are handled in batches, which speeds up the training operation due to the time required to calculate the gradient descent and update the network</w:t>
      </w:r>
      <w:r w:rsidR="006826B9">
        <w:t>’</w:t>
      </w:r>
      <w:r w:rsidRPr="0076631A">
        <w:t>s parameters. The back</w:t>
      </w:r>
      <w:r w:rsidR="00C3000C">
        <w:t>-</w:t>
      </w:r>
      <w:r w:rsidRPr="0076631A">
        <w:t>propagation phase proceeds from right to left.</w:t>
      </w:r>
      <w:r w:rsidR="009770AE">
        <w:t xml:space="preserve"> </w:t>
      </w:r>
    </w:p>
    <w:p w14:paraId="23CDBDD5" w14:textId="48D147A4" w:rsidR="000C320D" w:rsidRDefault="000C320D" w:rsidP="000C320D">
      <w:pPr>
        <w:ind w:firstLine="288"/>
      </w:pPr>
      <w:r>
        <w:t xml:space="preserve">The cross-validation technique is used to avoid overtraining. The training set is separated into two distinct halves. For example, if three years of data are provided, they are separated into two </w:t>
      </w:r>
      <w:r w:rsidR="004422D5">
        <w:t>years and one-year sets</w:t>
      </w:r>
      <w:r>
        <w:t>. The first set is used to train the ANN, while the second set is used to validate the learned model after a few hundred runs over the training data. The validation set</w:t>
      </w:r>
      <w:r w:rsidR="005F6CE7">
        <w:t>’</w:t>
      </w:r>
      <w:r>
        <w:t xml:space="preserve">s error is evaluated. Typically, as the number of runs over </w:t>
      </w:r>
      <w:r>
        <w:lastRenderedPageBreak/>
        <w:t>the training set increases, this error reduces until the ANN is over-trained, as shown by a rise in this error. As a result, when the error on the validation set begins to grow, the training is stopped. This approach generates the necessary number of epochs throughout the training set.</w:t>
      </w:r>
      <w:r w:rsidR="00332609">
        <w:t xml:space="preserve"> </w:t>
      </w:r>
      <w:r>
        <w:t xml:space="preserve">After that, the </w:t>
      </w:r>
      <w:r w:rsidR="004422D5">
        <w:t>whol</w:t>
      </w:r>
      <w:r>
        <w:t>e three years of data is used to re-train the MLP with this amount of epochs.</w:t>
      </w:r>
    </w:p>
    <w:p w14:paraId="6EF581F3" w14:textId="417576FD" w:rsidR="00A665D9" w:rsidRDefault="009770AE" w:rsidP="000C320D">
      <w:pPr>
        <w:ind w:firstLine="288"/>
      </w:pPr>
      <w:r w:rsidRPr="009770AE">
        <w:t xml:space="preserve">The capacity for generalization is one of the </w:t>
      </w:r>
      <w:r w:rsidR="00C3000C">
        <w:t>critical</w:t>
      </w:r>
      <w:r w:rsidRPr="009770AE">
        <w:t xml:space="preserve"> properties of ANNs [18]</w:t>
      </w:r>
      <w:r w:rsidR="00C3000C">
        <w:t>; t</w:t>
      </w:r>
      <w:r w:rsidRPr="009770AE">
        <w:t xml:space="preserve">his means that the ANN should not remember the data on which it was trained but rather grasp, extract, and learn the patterns, trends, and dependencies </w:t>
      </w:r>
      <w:r w:rsidR="00F96C60" w:rsidRPr="009770AE">
        <w:t>to</w:t>
      </w:r>
      <w:r w:rsidRPr="009770AE">
        <w:t xml:space="preserve"> perform well with </w:t>
      </w:r>
      <w:r w:rsidR="00C3000C">
        <w:t>new</w:t>
      </w:r>
      <w:r w:rsidRPr="009770AE">
        <w:t>, previously unseen data</w:t>
      </w:r>
      <w:r w:rsidR="00F96C60">
        <w:t xml:space="preserve"> </w:t>
      </w:r>
      <w:r w:rsidR="00F96C60">
        <w:fldChar w:fldCharType="begin" w:fldLock="1"/>
      </w:r>
      <w:r w:rsidR="006728E0">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6]","plainTextFormattedCitation":"[6]","previouslyFormattedCitation":"[6]"},"properties":{"noteIndex":0},"schema":"https://github.com/citation-style-language/schema/raw/master/csl-citation.json"}</w:instrText>
      </w:r>
      <w:r w:rsidR="00F96C60">
        <w:fldChar w:fldCharType="separate"/>
      </w:r>
      <w:r w:rsidR="00F96C60" w:rsidRPr="00F96C60">
        <w:rPr>
          <w:noProof/>
        </w:rPr>
        <w:t>[6]</w:t>
      </w:r>
      <w:r w:rsidR="00F96C60">
        <w:fldChar w:fldCharType="end"/>
      </w:r>
      <w:r w:rsidRPr="009770AE">
        <w:t>.</w:t>
      </w:r>
      <w:r w:rsidR="000C320D">
        <w:t xml:space="preserve"> </w:t>
      </w:r>
      <w:r w:rsidR="000E13C8">
        <w:t>Neural</w:t>
      </w:r>
      <w:r w:rsidR="00BA7945" w:rsidRPr="00BA7945">
        <w:t xml:space="preserve"> networks have produced excellent results</w:t>
      </w:r>
      <w:r w:rsidR="000E13C8">
        <w:t xml:space="preserve"> in load forecasting</w:t>
      </w:r>
      <w:r w:rsidR="00BA7945" w:rsidRPr="00BA7945">
        <w:t xml:space="preserve"> </w:t>
      </w:r>
      <w:r w:rsidR="004A24AA">
        <w:fldChar w:fldCharType="begin" w:fldLock="1"/>
      </w:r>
      <w:r w:rsidR="00CB719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6], [9], [29], [54], [66]","plainTextFormattedCitation":"[1], [6], [9], [29], [54], [66]","previouslyFormattedCitation":"[1], [6], [9], [29], [54], [66]"},"properties":{"noteIndex":0},"schema":"https://github.com/citation-style-language/schema/raw/master/csl-citation.json"}</w:instrText>
      </w:r>
      <w:r w:rsidR="004A24AA">
        <w:fldChar w:fldCharType="separate"/>
      </w:r>
      <w:r w:rsidR="00CB6AF0" w:rsidRPr="00CB6AF0">
        <w:rPr>
          <w:noProof/>
        </w:rPr>
        <w:t>[1], [6], [9], [29], [54], [66]</w:t>
      </w:r>
      <w:r w:rsidR="004A24AA">
        <w:fldChar w:fldCharType="end"/>
      </w:r>
      <w:r w:rsidR="00BA7945" w:rsidRPr="00BA7945">
        <w:t>. They have gained popularity due to their capacity to discover complex and non</w:t>
      </w:r>
      <w:r w:rsidR="00377231">
        <w:t>-</w:t>
      </w:r>
      <w:r w:rsidR="00BA7945" w:rsidRPr="00BA7945">
        <w:t xml:space="preserve">linear correlations from historical data, which is extremely difficult to do using statistical techniques. Adya and Collopy </w:t>
      </w:r>
      <w:r w:rsidR="00BA7945">
        <w:fldChar w:fldCharType="begin" w:fldLock="1"/>
      </w:r>
      <w:r w:rsidR="00DE57EF">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73]","plainTextFormattedCitation":"[73]","previouslyFormattedCitation":"[73]"},"properties":{"noteIndex":0},"schema":"https://github.com/citation-style-language/schema/raw/master/csl-citation.json"}</w:instrText>
      </w:r>
      <w:r w:rsidR="00BA7945">
        <w:fldChar w:fldCharType="separate"/>
      </w:r>
      <w:r w:rsidR="00CB7194" w:rsidRPr="00CB7194">
        <w:rPr>
          <w:noProof/>
        </w:rPr>
        <w:t>[73]</w:t>
      </w:r>
      <w:r w:rsidR="00BA7945">
        <w:fldChar w:fldCharType="end"/>
      </w:r>
      <w:r w:rsidR="00BA7945">
        <w:t xml:space="preserve"> </w:t>
      </w:r>
      <w:r w:rsidR="00BA7945" w:rsidRPr="00BA7945">
        <w:t xml:space="preserve"> draw two major findings from their evaluation: they demonstrated that neural networks have the capacity for prediction and that neural network research must be validated through comparisons to alternative methodologies. Zhang et al. </w:t>
      </w:r>
      <w:r w:rsidR="00BA7945">
        <w:fldChar w:fldCharType="begin" w:fldLock="1"/>
      </w:r>
      <w:r w:rsidR="00DE57EF">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74]","plainTextFormattedCitation":"[74]","previouslyFormattedCitation":"[74]"},"properties":{"noteIndex":0},"schema":"https://github.com/citation-style-language/schema/raw/master/csl-citation.json"}</w:instrText>
      </w:r>
      <w:r w:rsidR="00BA7945">
        <w:fldChar w:fldCharType="separate"/>
      </w:r>
      <w:r w:rsidR="00CB7194" w:rsidRPr="00CB7194">
        <w:rPr>
          <w:noProof/>
        </w:rPr>
        <w:t>[74]</w:t>
      </w:r>
      <w:r w:rsidR="00BA7945">
        <w:fldChar w:fldCharType="end"/>
      </w:r>
      <w:r w:rsidR="00BA7945" w:rsidRPr="00BA7945">
        <w:t xml:space="preserve"> evaluated the use of neural networks in load forecasting and demonstrated that while neural networks </w:t>
      </w:r>
      <w:r w:rsidR="00C3000C">
        <w:t>could deal</w:t>
      </w:r>
      <w:r w:rsidR="00BA7945" w:rsidRPr="00BA7945">
        <w:t xml:space="preserve"> with huge amounts of historical load data with non</w:t>
      </w:r>
      <w:r w:rsidR="00377231">
        <w:t>-</w:t>
      </w:r>
      <w:r w:rsidR="00BA7945" w:rsidRPr="00BA7945">
        <w:t>linear features, they neglected the linear relationship between the data.</w:t>
      </w:r>
      <w:r w:rsidR="00F13907">
        <w:t xml:space="preserve"> </w:t>
      </w:r>
      <w:r w:rsidR="00F13907" w:rsidRPr="002268E4">
        <w:t xml:space="preserve">In </w:t>
      </w:r>
      <w:r w:rsidR="00F13907">
        <w:fldChar w:fldCharType="begin" w:fldLock="1"/>
      </w:r>
      <w:r w:rsidR="00DE57EF">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75]","plainTextFormattedCitation":"[75]","previouslyFormattedCitation":"[75]"},"properties":{"noteIndex":0},"schema":"https://github.com/citation-style-language/schema/raw/master/csl-citation.json"}</w:instrText>
      </w:r>
      <w:r w:rsidR="00F13907">
        <w:fldChar w:fldCharType="separate"/>
      </w:r>
      <w:r w:rsidR="00CB7194" w:rsidRPr="00CB7194">
        <w:rPr>
          <w:noProof/>
        </w:rPr>
        <w:t>[75]</w:t>
      </w:r>
      <w:r w:rsidR="00F13907">
        <w:fldChar w:fldCharType="end"/>
      </w:r>
      <w:r w:rsidR="00F13907" w:rsidRPr="002268E4">
        <w:t xml:space="preserve"> and </w:t>
      </w:r>
      <w:r w:rsidR="00F13907">
        <w:fldChar w:fldCharType="begin" w:fldLock="1"/>
      </w:r>
      <w:r w:rsidR="00DE57EF">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76]","plainTextFormattedCitation":"[76]","previouslyFormattedCitation":"[76]"},"properties":{"noteIndex":0},"schema":"https://github.com/citation-style-language/schema/raw/master/csl-citation.json"}</w:instrText>
      </w:r>
      <w:r w:rsidR="00F13907">
        <w:fldChar w:fldCharType="separate"/>
      </w:r>
      <w:r w:rsidR="00CB7194" w:rsidRPr="00CB7194">
        <w:rPr>
          <w:noProof/>
        </w:rPr>
        <w:t>[76]</w:t>
      </w:r>
      <w:r w:rsidR="00F13907">
        <w:fldChar w:fldCharType="end"/>
      </w:r>
      <w:r w:rsidR="00F13907" w:rsidRPr="002268E4">
        <w:t xml:space="preserve">, Papalexopoulos et al. </w:t>
      </w:r>
      <w:r w:rsidR="00F13907">
        <w:t>developed</w:t>
      </w:r>
      <w:r w:rsidR="00F13907" w:rsidRPr="002268E4">
        <w:t xml:space="preserve"> a neural network-based approach in addition to a regression-based approach. </w:t>
      </w:r>
      <w:r w:rsidR="00F13907" w:rsidRPr="00310B76">
        <w:t>Both models were validated using training data from 1986 to 1990 on peak and hourly loads for 1991. It was shown that the ANN model enhanced forecasting accuracy for both peak load and hourly forecasts.</w:t>
      </w:r>
    </w:p>
    <w:p w14:paraId="3A21638B" w14:textId="5329FEF3" w:rsidR="00D065EB" w:rsidRPr="00A665D9" w:rsidRDefault="00670263" w:rsidP="00A665D9">
      <w:pPr>
        <w:pStyle w:val="Heading3"/>
      </w:pPr>
      <w:bookmarkStart w:id="45" w:name="_Toc82186669"/>
      <w:r>
        <w:lastRenderedPageBreak/>
        <w:t>3</w:t>
      </w:r>
      <w:r w:rsidR="00A665D9">
        <w:t xml:space="preserve">.4.1 </w:t>
      </w:r>
      <w:r w:rsidR="00D065EB" w:rsidRPr="00A665D9">
        <w:t>Artificial Neural Network Short Term Load Forecaster – Generation Three</w:t>
      </w:r>
      <w:bookmarkEnd w:id="39"/>
      <w:bookmarkEnd w:id="40"/>
      <w:bookmarkEnd w:id="41"/>
      <w:r w:rsidR="00D065EB" w:rsidRPr="00A665D9">
        <w:t xml:space="preserve"> (ANNSTLF-G3)</w:t>
      </w:r>
      <w:bookmarkEnd w:id="45"/>
    </w:p>
    <w:p w14:paraId="37CEBD83" w14:textId="028381FC" w:rsidR="009F25B0" w:rsidRDefault="009F25B0" w:rsidP="007F2676">
      <w:pPr>
        <w:ind w:firstLine="288"/>
      </w:pPr>
      <w:r>
        <w:t xml:space="preserve">One of the most popular ML-based load forecasters is the ANNSTLF </w:t>
      </w:r>
      <w:r>
        <w:fldChar w:fldCharType="begin" w:fldLock="1"/>
      </w:r>
      <w:r w:rsidR="00CB71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45], [56]","plainTextFormattedCitation":"[1], [45], [56]","previouslyFormattedCitation":"[1], [45], [56]"},"properties":{"noteIndex":0},"schema":"https://github.com/citation-style-language/schema/raw/master/csl-citation.json"}</w:instrText>
      </w:r>
      <w:r>
        <w:fldChar w:fldCharType="separate"/>
      </w:r>
      <w:r w:rsidR="00CB6AF0" w:rsidRPr="00CB6AF0">
        <w:rPr>
          <w:noProof/>
        </w:rPr>
        <w:t>[1], [45], [56]</w:t>
      </w:r>
      <w:r>
        <w:fldChar w:fldCharType="end"/>
      </w:r>
      <w:r>
        <w:t>.</w:t>
      </w:r>
      <w:r w:rsidR="00B40266" w:rsidRPr="00B40266">
        <w:t xml:space="preserve"> </w:t>
      </w:r>
      <w:r w:rsidR="00B40266">
        <w:t>The ANNSTLF-G3 has</w:t>
      </w:r>
      <w:r w:rsidR="00B40266" w:rsidRPr="00B86158">
        <w:t xml:space="preserve"> improved prediction accuracy and generated economic benefits for over a dozen utilities</w:t>
      </w:r>
      <w:r w:rsidR="00B40266">
        <w:t xml:space="preserve"> </w:t>
      </w:r>
      <w:r w:rsidR="00B40266">
        <w:fldChar w:fldCharType="begin" w:fldLock="1"/>
      </w:r>
      <w:r w:rsidR="00DE57EF">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58], [77]","plainTextFormattedCitation":"[58], [77]","previouslyFormattedCitation":"[58], [77]"},"properties":{"noteIndex":0},"schema":"https://github.com/citation-style-language/schema/raw/master/csl-citation.json"}</w:instrText>
      </w:r>
      <w:r w:rsidR="00B40266">
        <w:fldChar w:fldCharType="separate"/>
      </w:r>
      <w:r w:rsidR="00CB7194" w:rsidRPr="00CB7194">
        <w:rPr>
          <w:noProof/>
        </w:rPr>
        <w:t>[58], [77]</w:t>
      </w:r>
      <w:r w:rsidR="00B40266">
        <w:fldChar w:fldCharType="end"/>
      </w:r>
      <w:r w:rsidR="00B40266" w:rsidRPr="00B86158">
        <w:t>.</w:t>
      </w:r>
      <w:r w:rsidR="00B40266">
        <w:t xml:space="preserve"> </w:t>
      </w:r>
      <w:r w:rsidR="00B40266" w:rsidRPr="00D43F11">
        <w:t>Some publications have named ANNSTLF</w:t>
      </w:r>
      <w:r w:rsidR="00B40266">
        <w:t>-G3</w:t>
      </w:r>
      <w:r w:rsidR="00B40266" w:rsidRPr="00D43F11">
        <w:t xml:space="preserve"> the best forecaster for short-term load forecasting</w:t>
      </w:r>
      <w:r w:rsidR="00B40266">
        <w:t xml:space="preserve"> </w:t>
      </w:r>
      <w:r w:rsidR="00B40266">
        <w:fldChar w:fldCharType="begin" w:fldLock="1"/>
      </w:r>
      <w:r w:rsidR="00CB71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56]","plainTextFormattedCitation":"[1], [56]","previouslyFormattedCitation":"[1], [56]"},"properties":{"noteIndex":0},"schema":"https://github.com/citation-style-language/schema/raw/master/csl-citation.json"}</w:instrText>
      </w:r>
      <w:r w:rsidR="00B40266">
        <w:fldChar w:fldCharType="separate"/>
      </w:r>
      <w:r w:rsidR="00CB6AF0" w:rsidRPr="00CB6AF0">
        <w:rPr>
          <w:noProof/>
        </w:rPr>
        <w:t>[1], [56]</w:t>
      </w:r>
      <w:r w:rsidR="00B40266">
        <w:fldChar w:fldCharType="end"/>
      </w:r>
      <w:r w:rsidR="00B40266">
        <w:t xml:space="preserve">. </w:t>
      </w:r>
      <w:r>
        <w:t xml:space="preserve">The configuration of this load forecaster has undergone a few revisions since it was first proposed </w:t>
      </w:r>
      <w:r>
        <w:fldChar w:fldCharType="begin" w:fldLock="1"/>
      </w:r>
      <w:r w:rsidR="00DE57EF">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78], [79]","plainTextFormattedCitation":"[78], [79]","previouslyFormattedCitation":"[78], [79]"},"properties":{"noteIndex":0},"schema":"https://github.com/citation-style-language/schema/raw/master/csl-citation.json"}</w:instrText>
      </w:r>
      <w:r>
        <w:fldChar w:fldCharType="separate"/>
      </w:r>
      <w:r w:rsidR="00CB7194" w:rsidRPr="00CB7194">
        <w:rPr>
          <w:noProof/>
        </w:rPr>
        <w:t>[78], [79]</w:t>
      </w:r>
      <w:r>
        <w:fldChar w:fldCharType="end"/>
      </w:r>
      <w:r>
        <w:t xml:space="preserve">, and we will </w:t>
      </w:r>
      <w:r w:rsidR="003E2443">
        <w:t>discuss</w:t>
      </w:r>
      <w:r>
        <w:t xml:space="preserve"> the third-generation design (G3) </w:t>
      </w:r>
      <w:r>
        <w:fldChar w:fldCharType="begin" w:fldLock="1"/>
      </w:r>
      <w:r w:rsidR="00DE57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0]","plainTextFormattedCitation":"[80]","previouslyFormattedCitation":"[80]"},"properties":{"noteIndex":0},"schema":"https://github.com/citation-style-language/schema/raw/master/csl-citation.json"}</w:instrText>
      </w:r>
      <w:r>
        <w:fldChar w:fldCharType="separate"/>
      </w:r>
      <w:r w:rsidR="00CB7194" w:rsidRPr="00CB7194">
        <w:rPr>
          <w:noProof/>
        </w:rPr>
        <w:t>[80]</w:t>
      </w:r>
      <w:r>
        <w:fldChar w:fldCharType="end"/>
      </w:r>
      <w:r>
        <w:t>,  which uses two shallow multi-layer feed-forward ANNs together with a recursive least squares (RLS) combiner to predict short-term load. The figure below shows the block diagram of the system:</w:t>
      </w:r>
    </w:p>
    <w:p w14:paraId="7FF2030A" w14:textId="77777777" w:rsidR="00F36168" w:rsidRDefault="009F25B0" w:rsidP="00F36168">
      <w:pPr>
        <w:pStyle w:val="BodyText"/>
        <w:keepNext/>
        <w:spacing w:line="240" w:lineRule="auto"/>
        <w:jc w:val="center"/>
      </w:pPr>
      <w:r>
        <w:rPr>
          <w:noProof/>
        </w:rPr>
        <w:drawing>
          <wp:inline distT="0" distB="0" distL="0" distR="0" wp14:anchorId="34832EB5" wp14:editId="6980ED86">
            <wp:extent cx="4665300" cy="3276600"/>
            <wp:effectExtent l="0" t="0" r="254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3" cstate="print">
                      <a:extLst>
                        <a:ext uri="{28A0092B-C50C-407E-A947-70E740481C1C}">
                          <a14:useLocalDpi xmlns:a14="http://schemas.microsoft.com/office/drawing/2010/main" val="0"/>
                        </a:ext>
                      </a:extLst>
                    </a:blip>
                    <a:srcRect t="6057" r="2084" b="1062"/>
                    <a:stretch/>
                  </pic:blipFill>
                  <pic:spPr bwMode="auto">
                    <a:xfrm>
                      <a:off x="0" y="0"/>
                      <a:ext cx="4665300" cy="3276600"/>
                    </a:xfrm>
                    <a:prstGeom prst="rect">
                      <a:avLst/>
                    </a:prstGeom>
                    <a:ln>
                      <a:noFill/>
                    </a:ln>
                    <a:extLst>
                      <a:ext uri="{53640926-AAD7-44D8-BBD7-CCE9431645EC}">
                        <a14:shadowObscured xmlns:a14="http://schemas.microsoft.com/office/drawing/2010/main"/>
                      </a:ext>
                    </a:extLst>
                  </pic:spPr>
                </pic:pic>
              </a:graphicData>
            </a:graphic>
          </wp:inline>
        </w:drawing>
      </w:r>
    </w:p>
    <w:p w14:paraId="10C1E613" w14:textId="39CC6EC6" w:rsidR="00B40266" w:rsidRDefault="00F36168" w:rsidP="00AB121C">
      <w:pPr>
        <w:pStyle w:val="Caption"/>
        <w:ind w:firstLine="288"/>
        <w:jc w:val="center"/>
      </w:pPr>
      <w:bookmarkStart w:id="46" w:name="_Toc82186644"/>
      <w:r>
        <w:t xml:space="preserve">Figure </w:t>
      </w:r>
      <w:r>
        <w:fldChar w:fldCharType="begin"/>
      </w:r>
      <w:r>
        <w:instrText xml:space="preserve"> SEQ Figure \* ARABIC </w:instrText>
      </w:r>
      <w:r>
        <w:fldChar w:fldCharType="separate"/>
      </w:r>
      <w:r w:rsidR="00A14770">
        <w:rPr>
          <w:noProof/>
        </w:rPr>
        <w:t>4</w:t>
      </w:r>
      <w:r>
        <w:fldChar w:fldCharType="end"/>
      </w:r>
      <w:r>
        <w:t xml:space="preserve"> - </w:t>
      </w:r>
      <w:r w:rsidRPr="00F36168">
        <w:t xml:space="preserve">The Block Diagram of the third generation ANNSTLF </w:t>
      </w:r>
      <w:r w:rsidR="006728E0">
        <w:fldChar w:fldCharType="begin" w:fldLock="1"/>
      </w:r>
      <w:r w:rsidR="00DE57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0]","plainTextFormattedCitation":"[80]","previouslyFormattedCitation":"[80]"},"properties":{"noteIndex":0},"schema":"https://github.com/citation-style-language/schema/raw/master/csl-citation.json"}</w:instrText>
      </w:r>
      <w:r w:rsidR="006728E0">
        <w:fldChar w:fldCharType="separate"/>
      </w:r>
      <w:r w:rsidR="00CB7194" w:rsidRPr="00CB7194">
        <w:rPr>
          <w:b w:val="0"/>
          <w:noProof/>
        </w:rPr>
        <w:t>[80]</w:t>
      </w:r>
      <w:bookmarkEnd w:id="46"/>
      <w:r w:rsidR="006728E0">
        <w:fldChar w:fldCharType="end"/>
      </w:r>
    </w:p>
    <w:p w14:paraId="0606152F" w14:textId="77777777" w:rsidR="00C3000C" w:rsidRDefault="009F25B0" w:rsidP="00FB4A5D">
      <w:pPr>
        <w:ind w:firstLine="288"/>
      </w:pPr>
      <w:r>
        <w:t>Both ANN blocks are multi-layer perceptron trained with the error back</w:t>
      </w:r>
      <w:r w:rsidR="00C3000C">
        <w:t>-</w:t>
      </w:r>
      <w:r>
        <w:t xml:space="preserve">propagation algorithm. The base-load forecaster (BLF) is trained to forecast </w:t>
      </w:r>
      <w:r w:rsidRPr="00D81AF8">
        <w:t>regular</w:t>
      </w:r>
      <w:r>
        <w:t xml:space="preserve"> next-day load, </w:t>
      </w:r>
      <w:r>
        <w:lastRenderedPageBreak/>
        <w:t xml:space="preserve">while the change-load forecaster (CLF) is trained to forecast changes in the load demand from one day to the next.  </w:t>
      </w:r>
      <w:r w:rsidR="000068A0" w:rsidRPr="000068A0">
        <w:t>The two ANN forecasters complement one another since the BLF places a stronger emphasis on normal load patterns, whil</w:t>
      </w:r>
      <w:r w:rsidR="00C3000C">
        <w:t>e</w:t>
      </w:r>
      <w:r w:rsidR="000068A0" w:rsidRPr="000068A0">
        <w:t xml:space="preserve"> the CLF places a stronger emphasis on yesterday</w:t>
      </w:r>
      <w:r w:rsidR="006826B9">
        <w:t>’</w:t>
      </w:r>
      <w:r w:rsidR="000068A0" w:rsidRPr="000068A0">
        <w:t>s load.</w:t>
      </w:r>
      <w:r w:rsidR="000068A0">
        <w:t xml:space="preserve"> </w:t>
      </w:r>
      <w:r w:rsidR="007B0131" w:rsidRPr="007B0131">
        <w:t xml:space="preserve">Combining these two independent forecasts improves accuracy. This is especially true in instances of abrupt load changes brought about by </w:t>
      </w:r>
      <w:r w:rsidR="0076689E">
        <w:t>weather</w:t>
      </w:r>
      <w:r w:rsidR="007B0131" w:rsidRPr="007B0131">
        <w:t xml:space="preserve"> changes. The BLF has a proclivity for </w:t>
      </w:r>
      <w:r w:rsidR="00C3000C">
        <w:t xml:space="preserve">a </w:t>
      </w:r>
      <w:r w:rsidR="007B0131" w:rsidRPr="007B0131">
        <w:t>delayed response to sudden changes in load.</w:t>
      </w:r>
    </w:p>
    <w:p w14:paraId="196C22EA" w14:textId="7BCFEC77" w:rsidR="005A35EA" w:rsidRPr="005A35EA" w:rsidRDefault="007B0131" w:rsidP="00992030">
      <w:pPr>
        <w:ind w:firstLine="288"/>
      </w:pPr>
      <w:r w:rsidRPr="007B0131">
        <w:t>On the other hand, because the CLF uses yesterday</w:t>
      </w:r>
      <w:r w:rsidR="006826B9">
        <w:t>’</w:t>
      </w:r>
      <w:r w:rsidRPr="007B0131">
        <w:t>s load as a baseline and forecasts future changes in that load, it responds more quickly to changing conditions. </w:t>
      </w:r>
      <w:r w:rsidR="009F25B0">
        <w:t xml:space="preserve">It is argued that the CLF forecaster allows the model to rapidly adapt to abrupt changes in temperature </w:t>
      </w:r>
      <w:r w:rsidR="009F25B0">
        <w:fldChar w:fldCharType="begin" w:fldLock="1"/>
      </w:r>
      <w:r w:rsidR="00DE57EF">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56], [81], [82]","plainTextFormattedCitation":"[56], [81], [82]","previouslyFormattedCitation":"[56], [81], [82]"},"properties":{"noteIndex":0},"schema":"https://github.com/citation-style-language/schema/raw/master/csl-citation.json"}</w:instrText>
      </w:r>
      <w:r w:rsidR="009F25B0">
        <w:fldChar w:fldCharType="separate"/>
      </w:r>
      <w:r w:rsidR="00CB7194" w:rsidRPr="00CB7194">
        <w:rPr>
          <w:noProof/>
        </w:rPr>
        <w:t>[56], [81], [82]</w:t>
      </w:r>
      <w:r w:rsidR="009F25B0">
        <w:fldChar w:fldCharType="end"/>
      </w:r>
      <w:r w:rsidR="009F25B0">
        <w:t xml:space="preserve">.  Both blocks are presented with the same 79 inputs (see </w:t>
      </w:r>
      <w:r w:rsidR="00443C9D">
        <w:t>Figure 4</w:t>
      </w:r>
      <w:r w:rsidR="009F25B0">
        <w:t xml:space="preserve">) and output a 24x1 vector representing hourly forecasts.  The CLF sums predicted changes with actual last-day values to produce its output.  </w:t>
      </w:r>
      <w:r w:rsidR="009F25B0" w:rsidRPr="00804FB5">
        <w:t>The final forecast is based on a weighted average of each block</w:t>
      </w:r>
      <w:r w:rsidR="006826B9">
        <w:t>’</w:t>
      </w:r>
      <w:r w:rsidR="009F25B0" w:rsidRPr="00804FB5">
        <w:t>s outputs, with the weights adaptively determined using an RLS algorithm.</w:t>
      </w:r>
      <w:r w:rsidR="0076689E">
        <w:t xml:space="preserve"> </w:t>
      </w:r>
      <w:r w:rsidR="0076689E" w:rsidRPr="0076689E">
        <w:t xml:space="preserve">ANNSTLF-G3 forecasts are typically produced one day at a time (24 </w:t>
      </w:r>
      <w:r w:rsidR="00BC5532" w:rsidRPr="0076689E">
        <w:t>hrs.</w:t>
      </w:r>
      <w:r w:rsidR="0076689E" w:rsidRPr="0076689E">
        <w:t>). To extend the forecast horizon beyond one day, the previous day</w:t>
      </w:r>
      <w:r w:rsidR="006826B9">
        <w:t>’</w:t>
      </w:r>
      <w:r w:rsidR="0076689E" w:rsidRPr="0076689E">
        <w:t xml:space="preserve">s forecast load is substituted for the actual load </w:t>
      </w:r>
      <w:r w:rsidR="001C5A9E" w:rsidRPr="0076689E">
        <w:t>to</w:t>
      </w:r>
      <w:r w:rsidR="0076689E" w:rsidRPr="0076689E">
        <w:t xml:space="preserve"> produce the next day</w:t>
      </w:r>
      <w:r w:rsidR="006826B9">
        <w:t>’</w:t>
      </w:r>
      <w:r w:rsidR="0076689E" w:rsidRPr="0076689E">
        <w:t>s load forecast.</w:t>
      </w:r>
      <w:r w:rsidR="00F32537">
        <w:t xml:space="preserve"> </w:t>
      </w:r>
      <w:r w:rsidR="00F32537" w:rsidRPr="00F32537">
        <w:t xml:space="preserve">According to the </w:t>
      </w:r>
      <w:r w:rsidR="004422D5">
        <w:t>paper’s authors</w:t>
      </w:r>
      <w:r w:rsidR="00F32537" w:rsidRPr="00F32537">
        <w:t>, the ANNSTLF-G3 algorithm performs best when the hidden layer contains between 30 and 60 neurons and is trained using two to three years of data.</w:t>
      </w:r>
    </w:p>
    <w:p w14:paraId="3F945EFE" w14:textId="77777777" w:rsidR="00A14770" w:rsidRDefault="00A14770" w:rsidP="00A14770">
      <w:pPr>
        <w:keepNext/>
        <w:ind w:left="360"/>
      </w:pPr>
      <w:r>
        <w:rPr>
          <w:noProof/>
        </w:rPr>
        <w:lastRenderedPageBreak/>
        <w:drawing>
          <wp:inline distT="0" distB="0" distL="0" distR="0" wp14:anchorId="2883E7F1" wp14:editId="1E291D9E">
            <wp:extent cx="5295900" cy="1533525"/>
            <wp:effectExtent l="0" t="0" r="0"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34"/>
                    <a:srcRect l="880" t="1829" r="1232"/>
                    <a:stretch/>
                  </pic:blipFill>
                  <pic:spPr bwMode="auto">
                    <a:xfrm>
                      <a:off x="0" y="0"/>
                      <a:ext cx="5295900" cy="1533525"/>
                    </a:xfrm>
                    <a:prstGeom prst="rect">
                      <a:avLst/>
                    </a:prstGeom>
                    <a:ln>
                      <a:noFill/>
                    </a:ln>
                    <a:extLst>
                      <a:ext uri="{53640926-AAD7-44D8-BBD7-CCE9431645EC}">
                        <a14:shadowObscured xmlns:a14="http://schemas.microsoft.com/office/drawing/2010/main"/>
                      </a:ext>
                    </a:extLst>
                  </pic:spPr>
                </pic:pic>
              </a:graphicData>
            </a:graphic>
          </wp:inline>
        </w:drawing>
      </w:r>
    </w:p>
    <w:p w14:paraId="5C89EDA6" w14:textId="421ABCD2" w:rsidR="003A2B7F" w:rsidRDefault="00A14770" w:rsidP="00A14770">
      <w:pPr>
        <w:pStyle w:val="Caption"/>
        <w:jc w:val="center"/>
      </w:pPr>
      <w:bookmarkStart w:id="47" w:name="_Toc82186645"/>
      <w:r>
        <w:t xml:space="preserve">Figure </w:t>
      </w:r>
      <w:r>
        <w:fldChar w:fldCharType="begin"/>
      </w:r>
      <w:r>
        <w:instrText xml:space="preserve"> SEQ Figure \* ARABIC </w:instrText>
      </w:r>
      <w:r>
        <w:fldChar w:fldCharType="separate"/>
      </w:r>
      <w:r>
        <w:rPr>
          <w:noProof/>
        </w:rPr>
        <w:t>5</w:t>
      </w:r>
      <w:r>
        <w:fldChar w:fldCharType="end"/>
      </w:r>
      <w:r>
        <w:t xml:space="preserve"> – The structure of the BLF and CLF network</w:t>
      </w:r>
      <w:bookmarkEnd w:id="47"/>
    </w:p>
    <w:p w14:paraId="3150561A" w14:textId="050C3C8F" w:rsidR="00A14770" w:rsidRPr="00A14770" w:rsidRDefault="00F32537" w:rsidP="00A14770">
      <w:r>
        <w:tab/>
      </w:r>
      <w:r w:rsidR="002A0FC0" w:rsidRPr="002A0FC0">
        <w:t>The resilient back</w:t>
      </w:r>
      <w:r w:rsidR="004422D5">
        <w:t>-</w:t>
      </w:r>
      <w:r w:rsidR="002A0FC0" w:rsidRPr="002A0FC0">
        <w:t xml:space="preserve">propagation algorithm is used to train the BLF and CLF networks. According to the MATLAB handbook, this training method is effective and is frequently used for pattern recognition problems </w:t>
      </w:r>
      <w:r w:rsidR="002A0FC0">
        <w:fldChar w:fldCharType="begin" w:fldLock="1"/>
      </w:r>
      <w:r w:rsidR="00DE57EF">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83]","plainTextFormattedCitation":"[83]","previouslyFormattedCitation":"[83]"},"properties":{"noteIndex":0},"schema":"https://github.com/citation-style-language/schema/raw/master/csl-citation.json"}</w:instrText>
      </w:r>
      <w:r w:rsidR="002A0FC0">
        <w:fldChar w:fldCharType="separate"/>
      </w:r>
      <w:r w:rsidR="00CB7194" w:rsidRPr="00CB7194">
        <w:rPr>
          <w:noProof/>
        </w:rPr>
        <w:t>[83]</w:t>
      </w:r>
      <w:r w:rsidR="002A0FC0">
        <w:fldChar w:fldCharType="end"/>
      </w:r>
      <w:r w:rsidR="002A0FC0">
        <w:t>.</w:t>
      </w:r>
      <w:r w:rsidR="002A0FC0" w:rsidRPr="002A0FC0">
        <w:t xml:space="preserve"> Additionally, we observed that this training method outperformed the Levenberg-Marquardt back</w:t>
      </w:r>
      <w:r w:rsidR="004422D5">
        <w:t>-</w:t>
      </w:r>
      <w:r w:rsidR="002A0FC0" w:rsidRPr="002A0FC0">
        <w:t>propagation method. The hidden layer is comprised of 60 neurons.   In the hidden and output layers, the activation function is a hyperbolic tangent sigmoid transfer function</w:t>
      </w:r>
      <w:r w:rsidR="00F0795F">
        <w:t>.</w:t>
      </w:r>
      <w:r w:rsidR="007C569A">
        <w:t xml:space="preserve"> </w:t>
      </w:r>
      <w:r w:rsidR="007C569A" w:rsidRPr="007C569A">
        <w:t>We observed improved results when we changed the activation function of the output layer from linear to tangent sigmoid.</w:t>
      </w:r>
      <w:r w:rsidR="00F0795F">
        <w:t xml:space="preserve"> </w:t>
      </w:r>
      <w:r w:rsidR="002A0FC0" w:rsidRPr="002A0FC0">
        <w:t>The training data was divided into two groups, 80% used for training and 20% for validation.</w:t>
      </w:r>
      <w:r w:rsidR="00035C61">
        <w:t xml:space="preserve"> </w:t>
      </w:r>
      <w:r w:rsidR="00035C61" w:rsidRPr="00035C61">
        <w:t>The RLS combiner has an initial weight for each hour for both the BLF and CLF outputs; after each iteration, it automatically updates the weights for each hour based on the algorithm</w:t>
      </w:r>
      <w:r w:rsidR="005F6CE7">
        <w:t>’</w:t>
      </w:r>
      <w:r w:rsidR="00035C61" w:rsidRPr="00035C61">
        <w:t>s calculation.</w:t>
      </w:r>
    </w:p>
    <w:p w14:paraId="65DDA82B" w14:textId="77777777" w:rsidR="00697789" w:rsidRPr="00697789" w:rsidRDefault="00697789" w:rsidP="00697789"/>
    <w:p w14:paraId="17A14BB1" w14:textId="77777777" w:rsidR="003029FE" w:rsidRDefault="003029FE">
      <w:pPr>
        <w:spacing w:line="240" w:lineRule="auto"/>
        <w:jc w:val="left"/>
        <w:rPr>
          <w:rFonts w:cs="Arial"/>
          <w:b/>
          <w:bCs/>
          <w:kern w:val="32"/>
          <w:sz w:val="28"/>
          <w:szCs w:val="32"/>
        </w:rPr>
      </w:pPr>
      <w:r>
        <w:br w:type="page"/>
      </w:r>
    </w:p>
    <w:p w14:paraId="136E5C21" w14:textId="33C3AEF2" w:rsidR="003029FE" w:rsidRDefault="00670263" w:rsidP="006052A7">
      <w:pPr>
        <w:pStyle w:val="Heading1"/>
        <w:ind w:left="360"/>
      </w:pPr>
      <w:bookmarkStart w:id="48" w:name="_Toc82186670"/>
      <w:r>
        <w:lastRenderedPageBreak/>
        <w:t>4</w:t>
      </w:r>
      <w:r w:rsidR="006052A7">
        <w:t xml:space="preserve"> </w:t>
      </w:r>
      <w:r w:rsidR="003029FE">
        <w:t>Deep Learning Techniques</w:t>
      </w:r>
      <w:bookmarkEnd w:id="48"/>
    </w:p>
    <w:p w14:paraId="21A9C194" w14:textId="1928FF6F" w:rsidR="00E0104D" w:rsidRDefault="00E0104D" w:rsidP="00E0104D">
      <w:pPr>
        <w:ind w:firstLine="360"/>
      </w:pPr>
      <w:r>
        <w:t xml:space="preserve">According to Yann Lecun and colleagues, </w:t>
      </w:r>
      <w:r w:rsidR="006826B9">
        <w:t>“</w:t>
      </w:r>
      <w:r>
        <w:t>deep learning enables computer models built of many processing layers to learn representations of data at different levels of abstraction</w:t>
      </w:r>
      <w:r w:rsidR="006826B9">
        <w:t>”</w:t>
      </w:r>
      <w:r w:rsidR="00634870">
        <w:t xml:space="preserve"> </w:t>
      </w:r>
      <w:r w:rsidR="00634870">
        <w:fldChar w:fldCharType="begin" w:fldLock="1"/>
      </w:r>
      <w:r w:rsidR="00DE57EF">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84]","plainTextFormattedCitation":"[84]","previouslyFormattedCitation":"[84]"},"properties":{"noteIndex":0},"schema":"https://github.com/citation-style-language/schema/raw/master/csl-citation.json"}</w:instrText>
      </w:r>
      <w:r w:rsidR="00634870">
        <w:fldChar w:fldCharType="separate"/>
      </w:r>
      <w:r w:rsidR="00CB7194" w:rsidRPr="00CB7194">
        <w:rPr>
          <w:noProof/>
        </w:rPr>
        <w:t>[84]</w:t>
      </w:r>
      <w:r w:rsidR="00634870">
        <w:fldChar w:fldCharType="end"/>
      </w:r>
      <w:r>
        <w:t xml:space="preserve">. Although the concept of </w:t>
      </w:r>
      <w:r w:rsidR="006826B9">
        <w:t>‘</w:t>
      </w:r>
      <w:r>
        <w:t>deep learning</w:t>
      </w:r>
      <w:r w:rsidR="006826B9">
        <w:t>’</w:t>
      </w:r>
      <w:r>
        <w:t xml:space="preserve"> has been bandied about for decades, it was frequently dismissed as a fanciful notion rather than a feasible technology. This was </w:t>
      </w:r>
      <w:r w:rsidR="00C3000C">
        <w:t>primari</w:t>
      </w:r>
      <w:r>
        <w:t xml:space="preserve">ly due to three constraints: </w:t>
      </w:r>
      <w:r w:rsidR="00EC1D68">
        <w:t>(i)</w:t>
      </w:r>
      <w:r>
        <w:t xml:space="preserve"> insufficient training data, (ii) insufficient processing power, and (iii) insufficient efficient training </w:t>
      </w:r>
      <w:r w:rsidR="00634870">
        <w:t xml:space="preserve">algorithms </w:t>
      </w:r>
      <w:r w:rsidR="006E6EF1">
        <w:fldChar w:fldCharType="begin" w:fldLock="1"/>
      </w:r>
      <w:r w:rsidR="00DE57EF">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85]","plainTextFormattedCitation":"[85]","previouslyFormattedCitation":"[85]"},"properties":{"noteIndex":0},"schema":"https://github.com/citation-style-language/schema/raw/master/csl-citation.json"}</w:instrText>
      </w:r>
      <w:r w:rsidR="006E6EF1">
        <w:fldChar w:fldCharType="separate"/>
      </w:r>
      <w:r w:rsidR="00CB7194" w:rsidRPr="00CB7194">
        <w:rPr>
          <w:noProof/>
        </w:rPr>
        <w:t>[85]</w:t>
      </w:r>
      <w:r w:rsidR="006E6EF1">
        <w:fldChar w:fldCharType="end"/>
      </w:r>
      <w:r>
        <w:t>. With improvements in the semiconductor industry resulting in powerful graphics processing units (GPUs) and the rising digitization of the world, these limits have been overcome. Additionally, Geoffrey Hinton</w:t>
      </w:r>
      <w:r w:rsidR="006826B9">
        <w:t>’</w:t>
      </w:r>
      <w:r>
        <w:t xml:space="preserve">s quantum leap in inventing an effective neural network training algorithm paved the way for deep learning implementations. 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DE57EF">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86]","plainTextFormattedCitation":"[86]","previouslyFormattedCitation":"[86]"},"properties":{"noteIndex":0},"schema":"https://github.com/citation-style-language/schema/raw/master/csl-citation.json"}</w:instrText>
      </w:r>
      <w:r w:rsidR="006E6EF1">
        <w:fldChar w:fldCharType="separate"/>
      </w:r>
      <w:r w:rsidR="00CB7194" w:rsidRPr="00CB7194">
        <w:rPr>
          <w:noProof/>
        </w:rPr>
        <w:t>[86]</w:t>
      </w:r>
      <w:r w:rsidR="006E6EF1">
        <w:fldChar w:fldCharType="end"/>
      </w:r>
      <w:r>
        <w:t>.</w:t>
      </w:r>
    </w:p>
    <w:p w14:paraId="3E9A1E66" w14:textId="5EFBC1BD" w:rsidR="00C1078F" w:rsidRDefault="00E0104D" w:rsidP="00404EFD">
      <w:pPr>
        <w:ind w:firstLine="360"/>
      </w:pPr>
      <w:r>
        <w:t xml:space="preserve">The significant benefit </w:t>
      </w:r>
      <w:r w:rsidR="00C3000C">
        <w:t>of deep learning models</w:t>
      </w:r>
      <w:r>
        <w:t xml:space="preserve"> over traditional models is that they acquire high-level features incrementally from data, eliminating the </w:t>
      </w:r>
      <w:r w:rsidR="00377231">
        <w:t>N</w:t>
      </w:r>
      <w:r>
        <w:t>eed for topic knowledge and time-consuming feature extraction</w:t>
      </w:r>
      <w:r w:rsidR="006E6EF1">
        <w:t xml:space="preserve"> </w:t>
      </w:r>
      <w:r w:rsidR="006E6EF1">
        <w:fldChar w:fldCharType="begin" w:fldLock="1"/>
      </w:r>
      <w:r w:rsidR="00DE57EF">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87]","plainTextFormattedCitation":"[87]","previouslyFormattedCitation":"[87]"},"properties":{"noteIndex":0},"schema":"https://github.com/citation-style-language/schema/raw/master/csl-citation.json"}</w:instrText>
      </w:r>
      <w:r w:rsidR="006E6EF1">
        <w:fldChar w:fldCharType="separate"/>
      </w:r>
      <w:r w:rsidR="00CB7194" w:rsidRPr="00CB7194">
        <w:rPr>
          <w:noProof/>
        </w:rPr>
        <w:t>[87]</w:t>
      </w:r>
      <w:r w:rsidR="006E6EF1">
        <w:fldChar w:fldCharType="end"/>
      </w:r>
      <w:r>
        <w:t xml:space="preserve">. The primary reason for utilizing deep learning models in this study is that they are superior to </w:t>
      </w:r>
      <w:r w:rsidR="00EC1D68">
        <w:t>the conventional models</w:t>
      </w:r>
      <w:r>
        <w:t xml:space="preserve"> in terms of their ability to (i) learn extremely non-linear relationships and (ii) learn shared uncertainties.</w:t>
      </w:r>
      <w:r w:rsidR="0022432D">
        <w:t xml:space="preserve"> </w:t>
      </w:r>
      <w:r w:rsidR="0022432D" w:rsidRPr="0022432D">
        <w:t>In discussion, the terms deep learning and neural networks are frequently used interchangeably, which can be confusing. As a result, it</w:t>
      </w:r>
      <w:r w:rsidR="00C3000C">
        <w:t xml:space="preserve"> i</w:t>
      </w:r>
      <w:r w:rsidR="0022432D" w:rsidRPr="0022432D">
        <w:t xml:space="preserve">s worth </w:t>
      </w:r>
      <w:r w:rsidR="00AB574A" w:rsidRPr="0022432D">
        <w:t>emphasizing</w:t>
      </w:r>
      <w:r w:rsidR="0022432D" w:rsidRPr="0022432D">
        <w:t xml:space="preserve"> that the term </w:t>
      </w:r>
      <w:r w:rsidR="006826B9">
        <w:t>“</w:t>
      </w:r>
      <w:r w:rsidR="0022432D" w:rsidRPr="0022432D">
        <w:t>deep</w:t>
      </w:r>
      <w:r w:rsidR="006826B9">
        <w:t>”</w:t>
      </w:r>
      <w:r w:rsidR="0022432D" w:rsidRPr="0022432D">
        <w:t xml:space="preserve"> refers to the number of layers in a neural network. A neural network with more </w:t>
      </w:r>
      <w:r w:rsidR="0022432D" w:rsidRPr="0022432D">
        <w:lastRenderedPageBreak/>
        <w:t>than three layers—including the inputs and outputs—is termed a deep learning technique. A neural network with only two or three layers is referred to as a simple neural network.</w:t>
      </w:r>
    </w:p>
    <w:p w14:paraId="56AF962A" w14:textId="1E574AF3" w:rsidR="006115DB" w:rsidRDefault="00670263" w:rsidP="001350B8">
      <w:pPr>
        <w:pStyle w:val="Heading2"/>
      </w:pPr>
      <w:bookmarkStart w:id="49" w:name="_Toc82186671"/>
      <w:r>
        <w:t>4</w:t>
      </w:r>
      <w:r w:rsidR="001350B8">
        <w:t>.</w:t>
      </w:r>
      <w:r w:rsidR="00016CC2">
        <w:t>1</w:t>
      </w:r>
      <w:r w:rsidR="001350B8">
        <w:t xml:space="preserve"> </w:t>
      </w:r>
      <w:r w:rsidR="006115DB">
        <w:t>The Long Short Term Memory Forecaster (LSTM)</w:t>
      </w:r>
      <w:bookmarkEnd w:id="49"/>
    </w:p>
    <w:p w14:paraId="5A822B8A" w14:textId="28F644A8"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DE57E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88]","plainTextFormattedCitation":"[88]","previouslyFormattedCitation":"[88]"},"properties":{"noteIndex":0},"schema":"https://github.com/citation-style-language/schema/raw/master/csl-citation.json"}</w:instrText>
      </w:r>
      <w:r w:rsidR="00CA710F">
        <w:fldChar w:fldCharType="separate"/>
      </w:r>
      <w:r w:rsidR="00CB7194" w:rsidRPr="00CB7194">
        <w:rPr>
          <w:noProof/>
        </w:rPr>
        <w:t>[88]</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DE57E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67], [89]","plainTextFormattedCitation":"[7], [67], [89]","previouslyFormattedCitation":"[7], [67], [89]"},"properties":{"noteIndex":0},"schema":"https://github.com/citation-style-language/schema/raw/master/csl-citation.json"}</w:instrText>
      </w:r>
      <w:r>
        <w:fldChar w:fldCharType="separate"/>
      </w:r>
      <w:r w:rsidR="00CB7194" w:rsidRPr="00CB7194">
        <w:rPr>
          <w:noProof/>
        </w:rPr>
        <w:t>[7], [67], [89]</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CB719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67]","plainTextFormattedCitation":"[67]","previouslyFormattedCitation":"[67]"},"properties":{"noteIndex":0},"schema":"https://github.com/citation-style-language/schema/raw/master/csl-citation.json"}</w:instrText>
      </w:r>
      <w:r>
        <w:fldChar w:fldCharType="separate"/>
      </w:r>
      <w:r w:rsidR="00CB6AF0" w:rsidRPr="00CB6AF0">
        <w:rPr>
          <w:noProof/>
        </w:rPr>
        <w:t>[67]</w:t>
      </w:r>
      <w:r>
        <w:fldChar w:fldCharType="end"/>
      </w:r>
      <w:r>
        <w:t xml:space="preserve">. </w:t>
      </w:r>
      <w:r w:rsidR="00F36169">
        <w:t xml:space="preserve"> </w:t>
      </w:r>
    </w:p>
    <w:p w14:paraId="3A6A01E9" w14:textId="7916DAFB"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CB719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67]","plainTextFormattedCitation":"[67]","previouslyFormattedCitation":"[67]"},"properties":{"noteIndex":0},"schema":"https://github.com/citation-style-language/schema/raw/master/csl-citation.json"}</w:instrText>
      </w:r>
      <w:r w:rsidR="000D4162">
        <w:fldChar w:fldCharType="separate"/>
      </w:r>
      <w:r w:rsidR="00CB6AF0" w:rsidRPr="00CB6AF0">
        <w:rPr>
          <w:noProof/>
        </w:rPr>
        <w:t>[67]</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lastRenderedPageBreak/>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516D9C55" w:rsidR="00E579D7" w:rsidRDefault="00727BCC" w:rsidP="00727BCC">
      <w:pPr>
        <w:pStyle w:val="Caption"/>
        <w:jc w:val="center"/>
      </w:pPr>
      <w:bookmarkStart w:id="50" w:name="_Toc82186646"/>
      <w:r>
        <w:t xml:space="preserve">Figure </w:t>
      </w:r>
      <w:r>
        <w:fldChar w:fldCharType="begin"/>
      </w:r>
      <w:r>
        <w:instrText xml:space="preserve"> SEQ Figure \* ARABIC </w:instrText>
      </w:r>
      <w:r>
        <w:fldChar w:fldCharType="separate"/>
      </w:r>
      <w:r w:rsidR="00A14770">
        <w:rPr>
          <w:noProof/>
        </w:rPr>
        <w:t>6</w:t>
      </w:r>
      <w:r>
        <w:fldChar w:fldCharType="end"/>
      </w:r>
      <w:r>
        <w:t xml:space="preserve"> - The </w:t>
      </w:r>
      <w:r w:rsidR="00ED3C52">
        <w:t>Long Short-Term Memory Structure</w:t>
      </w:r>
      <w:r>
        <w:t xml:space="preserve">  </w:t>
      </w:r>
      <w:r w:rsidR="00AC1E90">
        <w:fldChar w:fldCharType="begin" w:fldLock="1"/>
      </w:r>
      <w:r w:rsidR="00DE57EF">
        <w:instrText>ADDIN CSL_CITATION {"citationItems":[{"id":"ITEM-1","itemData":{"URL":"https://www.analyticsvidhya.com/blog/2017/12/fundamentals-of-deep-learning-introduction-to-lstm/","accessed":{"date-parts":[["2021","8","30"]]},"id":"ITEM-1","issued":{"date-parts":[["0"]]},"title":"Long Short Term Memory | Architecture Of LSTM","type":"webpage"},"uris":["http://www.mendeley.com/documents/?uuid=bc5f122d-5fba-3e2a-891d-a126f7614816"]}],"mendeley":{"formattedCitation":"[90]","plainTextFormattedCitation":"[90]","previouslyFormattedCitation":"[90]"},"properties":{"noteIndex":0},"schema":"https://github.com/citation-style-language/schema/raw/master/csl-citation.json"}</w:instrText>
      </w:r>
      <w:r w:rsidR="00AC1E90">
        <w:fldChar w:fldCharType="separate"/>
      </w:r>
      <w:r w:rsidR="00CB7194" w:rsidRPr="00CB7194">
        <w:rPr>
          <w:b w:val="0"/>
          <w:noProof/>
        </w:rPr>
        <w:t>[90]</w:t>
      </w:r>
      <w:bookmarkEnd w:id="50"/>
      <w:r w:rsidR="00AC1E90">
        <w:fldChar w:fldCharType="end"/>
      </w:r>
    </w:p>
    <w:p w14:paraId="1C62AE52" w14:textId="141F3EE8" w:rsidR="004D2C96"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Each line in Figure 3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The key to LSTMs is the cell state, represented by the horizontal line running across the diagram</w:t>
      </w:r>
      <w:r w:rsidR="006826B9">
        <w:t>’</w:t>
      </w:r>
      <w:r w:rsidR="004D2C96" w:rsidRPr="004D2C96">
        <w:t xml:space="preserve">s top. It maintains the integrity of data travelling through it. By </w:t>
      </w:r>
      <w:r w:rsidR="00C3000C">
        <w:t>adequate</w:t>
      </w:r>
      <w:r w:rsidR="004D2C96" w:rsidRPr="004D2C96">
        <w:t xml:space="preserve">ly regulating gates, the LSTMs are capable of removing or adding information to the cell state. Gates typically allow information to pass through on an optional basis. They are constructed using a sigmoid neural network layer and pointwise multiplication. The </w:t>
      </w:r>
      <w:r w:rsidR="004D2C96" w:rsidRPr="004D2C96">
        <w:lastRenderedPageBreak/>
        <w:t xml:space="preserve">sigmoid layer generates values between 0 and 1, indicating how much of each element should be allowed to pass through. A number of zero indicates that </w:t>
      </w:r>
      <w:r w:rsidR="006826B9">
        <w:t>“</w:t>
      </w:r>
      <w:r w:rsidR="004D2C96" w:rsidRPr="004D2C96">
        <w:t>everything is forgotten,</w:t>
      </w:r>
      <w:r w:rsidR="006826B9">
        <w:t>”</w:t>
      </w:r>
      <w:r w:rsidR="004D2C96" w:rsidRPr="004D2C96">
        <w:t xml:space="preserve"> whereas a value of one indicates that </w:t>
      </w:r>
      <w:r w:rsidR="006826B9">
        <w:t>“</w:t>
      </w:r>
      <w:r w:rsidR="004D2C96" w:rsidRPr="004D2C96">
        <w:t>everything is retained.</w:t>
      </w:r>
      <w:r w:rsidR="006826B9">
        <w:t>”</w:t>
      </w:r>
      <w:r w:rsidR="004D2C96" w:rsidRPr="004D2C96">
        <w:t xml:space="preserve">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52DD6694" w14:textId="5051E5CD" w:rsidR="00204514" w:rsidRDefault="004D2C96" w:rsidP="00204514">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 Finally, the net executes the output, a filtered version of our cell state</w:t>
      </w:r>
      <w:r w:rsidR="002E7BE3">
        <w:t xml:space="preserve"> </w:t>
      </w:r>
      <w:r w:rsidR="002E7BE3">
        <w:fldChar w:fldCharType="begin" w:fldLock="1"/>
      </w:r>
      <w:r w:rsidR="00DE57EF">
        <w:instrText>ADDIN CSL_CITATION {"citationItems":[{"id":"ITEM-1","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1","issued":{"date-parts":[["2015"]]},"title":"Understanding LSTM Networks [Blog]","type":"article-journal"},"uris":["http://www.mendeley.com/documents/?uuid=762221fe-2737-4252-9fc7-4ad680556505"]}],"mendeley":{"formattedCitation":"[91]","plainTextFormattedCitation":"[91]","previouslyFormattedCitation":"[91]"},"properties":{"noteIndex":0},"schema":"https://github.com/citation-style-language/schema/raw/master/csl-citation.json"}</w:instrText>
      </w:r>
      <w:r w:rsidR="002E7BE3">
        <w:fldChar w:fldCharType="separate"/>
      </w:r>
      <w:r w:rsidR="00CB7194" w:rsidRPr="00CB7194">
        <w:rPr>
          <w:noProof/>
        </w:rPr>
        <w:t>[91]</w:t>
      </w:r>
      <w:r w:rsidR="002E7BE3">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p>
    <w:p w14:paraId="00134C67" w14:textId="5FA8E561" w:rsidR="00016CC2" w:rsidRDefault="004C0B5A" w:rsidP="00404EFD">
      <w:pPr>
        <w:ind w:firstLine="288"/>
      </w:pPr>
      <w:commentRangeStart w:id="51"/>
      <w:r>
        <w:t xml:space="preserve">Other researchers on the smart-grid team at UNB have used the LSTM algorithm for load forecasting, but </w:t>
      </w:r>
      <w:r w:rsidR="00C154D6">
        <w:t xml:space="preserve">only with the Saint John </w:t>
      </w:r>
      <w:r w:rsidR="00DA259E">
        <w:t>dataset</w:t>
      </w:r>
      <w:r>
        <w:t xml:space="preserve">. </w:t>
      </w:r>
      <w:r w:rsidR="000D4162" w:rsidRPr="00D60BED">
        <w:t xml:space="preserve">We will take </w:t>
      </w:r>
      <w:r>
        <w:t>the</w:t>
      </w:r>
      <w:r w:rsidR="000D4162" w:rsidRPr="00D60BED">
        <w:t xml:space="preserve"> present implementation and alter it to meet our datasets and input feature sets.</w:t>
      </w:r>
      <w:r w:rsidR="000D4162">
        <w:t xml:space="preserve"> </w:t>
      </w:r>
      <w:r w:rsidR="00DA259E">
        <w:t xml:space="preserve">Additionally, </w:t>
      </w:r>
      <w:r w:rsidR="00DA259E">
        <w:lastRenderedPageBreak/>
        <w:t>b</w:t>
      </w:r>
      <w:r w:rsidR="000A3EC7">
        <w:t xml:space="preserve">ecause the ANNSTLF structure was recognized as the best forecaster for short-term load forecasting </w:t>
      </w:r>
      <w:r w:rsidR="000A3EC7">
        <w:fldChar w:fldCharType="begin" w:fldLock="1"/>
      </w:r>
      <w:r w:rsidR="00CB71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56]","plainTextFormattedCitation":"[1], [56]","previouslyFormattedCitation":"[1], [56]"},"properties":{"noteIndex":0},"schema":"https://github.com/citation-style-language/schema/raw/master/csl-citation.json"}</w:instrText>
      </w:r>
      <w:r w:rsidR="000A3EC7">
        <w:fldChar w:fldCharType="separate"/>
      </w:r>
      <w:r w:rsidR="00CB6AF0" w:rsidRPr="00CB6AF0">
        <w:rPr>
          <w:noProof/>
        </w:rPr>
        <w:t>[1], [56]</w:t>
      </w:r>
      <w:r w:rsidR="000A3EC7">
        <w:fldChar w:fldCharType="end"/>
      </w:r>
      <w:r w:rsidR="000A3EC7">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912AA">
        <w:t>It will be interesting to see if this adjustment can improve forecasting performance.</w:t>
      </w:r>
      <w:commentRangeEnd w:id="51"/>
      <w:r w:rsidR="00345BEB">
        <w:rPr>
          <w:rStyle w:val="CommentReference"/>
        </w:rPr>
        <w:commentReference w:id="51"/>
      </w:r>
    </w:p>
    <w:p w14:paraId="7F66C363" w14:textId="07B96836" w:rsidR="00016CC2" w:rsidRDefault="00670263" w:rsidP="00016CC2">
      <w:pPr>
        <w:pStyle w:val="Heading2"/>
      </w:pPr>
      <w:bookmarkStart w:id="52" w:name="_Toc82186672"/>
      <w:r>
        <w:t>4</w:t>
      </w:r>
      <w:r w:rsidR="00016CC2">
        <w:t>.2 The Convolutional Neural Network Forecaster (CNN)</w:t>
      </w:r>
      <w:bookmarkEnd w:id="52"/>
    </w:p>
    <w:p w14:paraId="2462A11B" w14:textId="323F98F1" w:rsidR="00016CC2" w:rsidRDefault="00016CC2" w:rsidP="00686203">
      <w:pPr>
        <w:ind w:firstLine="288"/>
      </w:pPr>
      <w:r>
        <w:t xml:space="preserve">In recent years, Convolutional Neural Networks (CNNs) have gained the attention of researchers studying load forecasting </w:t>
      </w:r>
      <w:r>
        <w:fldChar w:fldCharType="begin" w:fldLock="1"/>
      </w:r>
      <w:r w:rsidR="00DE57E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35], [37], [92], [93]","plainTextFormattedCitation":"[3], [35], [37], [92], [93]","previouslyFormattedCitation":"[3], [35], [37], [92], [93]"},"properties":{"noteIndex":0},"schema":"https://github.com/citation-style-language/schema/raw/master/csl-citation.json"}</w:instrText>
      </w:r>
      <w:r>
        <w:fldChar w:fldCharType="separate"/>
      </w:r>
      <w:r w:rsidR="00CB7194" w:rsidRPr="00CB7194">
        <w:rPr>
          <w:noProof/>
        </w:rPr>
        <w:t>[3], [35], [37], [92], [93]</w:t>
      </w:r>
      <w:r>
        <w:fldChar w:fldCharType="end"/>
      </w:r>
      <w:r>
        <w:t xml:space="preserve">. CNNs are a type of deep learning network used for data processing with a grid-like topology </w:t>
      </w:r>
      <w:r>
        <w:fldChar w:fldCharType="begin" w:fldLock="1"/>
      </w:r>
      <w:r w:rsidR="00DE57EF">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88], [94]","plainTextFormattedCitation":"[3], [88], [94]","previouslyFormattedCitation":"[3], [88], [94]"},"properties":{"noteIndex":0},"schema":"https://github.com/citation-style-language/schema/raw/master/csl-citation.json"}</w:instrText>
      </w:r>
      <w:r>
        <w:fldChar w:fldCharType="separate"/>
      </w:r>
      <w:r w:rsidR="00CB7194" w:rsidRPr="00CB7194">
        <w:rPr>
          <w:noProof/>
        </w:rPr>
        <w:t>[3], [88], [94]</w:t>
      </w:r>
      <w:r>
        <w:fldChar w:fldCharType="end"/>
      </w:r>
      <w:r>
        <w:t xml:space="preserve">. This can comprise time series and image data, which can be viewed as a one-dimensional and two-dimensional data grid, respectively </w:t>
      </w:r>
      <w:r>
        <w:fldChar w:fldCharType="begin" w:fldLock="1"/>
      </w:r>
      <w:r w:rsidR="00DE57EF">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94]–[96]","plainTextFormattedCitation":"[3], [94]–[96]","previouslyFormattedCitation":"[3], [94]–[96]"},"properties":{"noteIndex":0},"schema":"https://github.com/citation-style-language/schema/raw/master/csl-citation.json"}</w:instrText>
      </w:r>
      <w:r>
        <w:fldChar w:fldCharType="separate"/>
      </w:r>
      <w:r w:rsidR="00CB7194" w:rsidRPr="00CB7194">
        <w:rPr>
          <w:noProof/>
        </w:rPr>
        <w:t>[3], [94]–[96]</w:t>
      </w:r>
      <w:r>
        <w:fldChar w:fldCharType="end"/>
      </w:r>
      <w:r>
        <w:t xml:space="preserve">. </w:t>
      </w:r>
      <w:r w:rsidRPr="00290471">
        <w:t>CNN is like the ANN in that it is a feed-forward neural network designed to mimic human neurons</w:t>
      </w:r>
      <w:r>
        <w:t xml:space="preserve"> </w:t>
      </w:r>
      <w:r>
        <w:fldChar w:fldCharType="begin" w:fldLock="1"/>
      </w:r>
      <w:r w:rsidR="00DE57EF">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84]","plainTextFormattedCitation":"[3], [84]","previouslyFormattedCitation":"[3], [84]"},"properties":{"noteIndex":0},"schema":"https://github.com/citation-style-language/schema/raw/master/csl-citation.json"}</w:instrText>
      </w:r>
      <w:r>
        <w:fldChar w:fldCharType="separate"/>
      </w:r>
      <w:r w:rsidR="00CB7194" w:rsidRPr="00CB7194">
        <w:rPr>
          <w:noProof/>
        </w:rPr>
        <w:t>[3], [8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DE57EF">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97]–[102]","plainTextFormattedCitation":"[7], [97]–[102]","previouslyFormattedCitation":"[7], [97]–[102]"},"properties":{"noteIndex":0},"schema":"https://github.com/citation-style-language/schema/raw/master/csl-citation.json"}</w:instrText>
      </w:r>
      <w:r>
        <w:fldChar w:fldCharType="separate"/>
      </w:r>
      <w:r w:rsidR="00CB7194" w:rsidRPr="00CB7194">
        <w:rPr>
          <w:noProof/>
        </w:rPr>
        <w:t>[7], [97]–[102]</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CE34D8">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36]","plainTextFormattedCitation":"[7], [36]","previouslyFormattedCitation":"[7], [36]"},"properties":{"noteIndex":0},"schema":"https://github.com/citation-style-language/schema/raw/master/csl-citation.json"}</w:instrText>
      </w:r>
      <w:r>
        <w:fldChar w:fldCharType="separate"/>
      </w:r>
      <w:r w:rsidR="00CE34D8" w:rsidRPr="00CE34D8">
        <w:rPr>
          <w:noProof/>
        </w:rPr>
        <w:t>[7], [36]</w:t>
      </w:r>
      <w:r>
        <w:fldChar w:fldCharType="end"/>
      </w:r>
      <w:r>
        <w:t xml:space="preserve">. In at least one of its layers, CNN employs a particular linear mathematical technique called convolution </w:t>
      </w:r>
      <w:r>
        <w:fldChar w:fldCharType="begin" w:fldLock="1"/>
      </w:r>
      <w:r w:rsidR="00DE57E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88]","plainTextFormattedCitation":"[88]","previouslyFormattedCitation":"[88]"},"properties":{"noteIndex":0},"schema":"https://github.com/citation-style-language/schema/raw/master/csl-citation.json"}</w:instrText>
      </w:r>
      <w:r>
        <w:fldChar w:fldCharType="separate"/>
      </w:r>
      <w:r w:rsidR="00CB7194" w:rsidRPr="00CB7194">
        <w:rPr>
          <w:noProof/>
        </w:rPr>
        <w:t>[88]</w:t>
      </w:r>
      <w:r>
        <w:fldChar w:fldCharType="end"/>
      </w:r>
      <w:r>
        <w:t>. Convolution is performed in CNNs by repeatedly applying filters or kernels to the input data to build a feature map.</w:t>
      </w:r>
    </w:p>
    <w:p w14:paraId="76CB5EE6" w14:textId="77777777" w:rsidR="00016CC2" w:rsidRDefault="00016CC2" w:rsidP="00016CC2">
      <w:pPr>
        <w:keepNext/>
        <w:ind w:left="288" w:firstLine="432"/>
        <w:jc w:val="center"/>
      </w:pPr>
      <w:r>
        <w:rPr>
          <w:noProof/>
        </w:rPr>
        <w:lastRenderedPageBreak/>
        <w:drawing>
          <wp:inline distT="0" distB="0" distL="0" distR="0" wp14:anchorId="5D6971A4" wp14:editId="3F4591C2">
            <wp:extent cx="5010150" cy="2705100"/>
            <wp:effectExtent l="0" t="0" r="0" b="0"/>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10150" cy="2705100"/>
                    </a:xfrm>
                    <a:prstGeom prst="rect">
                      <a:avLst/>
                    </a:prstGeom>
                    <a:noFill/>
                    <a:ln>
                      <a:noFill/>
                    </a:ln>
                  </pic:spPr>
                </pic:pic>
              </a:graphicData>
            </a:graphic>
          </wp:inline>
        </w:drawing>
      </w:r>
    </w:p>
    <w:p w14:paraId="73049271" w14:textId="5FA38A1E" w:rsidR="00016CC2" w:rsidRDefault="00016CC2" w:rsidP="00016CC2">
      <w:pPr>
        <w:pStyle w:val="Caption"/>
        <w:jc w:val="center"/>
      </w:pPr>
      <w:bookmarkStart w:id="53" w:name="_Toc82186647"/>
      <w:r>
        <w:t xml:space="preserve">Figure </w:t>
      </w:r>
      <w:r>
        <w:fldChar w:fldCharType="begin"/>
      </w:r>
      <w:r>
        <w:instrText xml:space="preserve"> SEQ Figure \* ARABIC </w:instrText>
      </w:r>
      <w:r>
        <w:fldChar w:fldCharType="separate"/>
      </w:r>
      <w:r w:rsidR="00A14770">
        <w:rPr>
          <w:noProof/>
        </w:rPr>
        <w:t>7</w:t>
      </w:r>
      <w:r>
        <w:fldChar w:fldCharType="end"/>
      </w:r>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DE57EF">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0"]]},"title":"Convolutional neural networks for time series forecasting | Python for Finance Cookbook","type":"webpage"},"uris":["http://www.mendeley.com/documents/?uuid=53ef56b6-fd38-3df9-b3bb-1907e4d97590"]}],"mendeley":{"formattedCitation":"[103]","plainTextFormattedCitation":"[103]","previouslyFormattedCitation":"[103]"},"properties":{"noteIndex":0},"schema":"https://github.com/citation-style-language/schema/raw/master/csl-citation.json"}</w:instrText>
      </w:r>
      <w:r w:rsidRPr="00E4077F">
        <w:rPr>
          <w:rFonts w:asciiTheme="minorHAnsi" w:hAnsiTheme="minorHAnsi" w:cstheme="minorHAnsi"/>
        </w:rPr>
        <w:fldChar w:fldCharType="separate"/>
      </w:r>
      <w:r w:rsidR="00CB7194" w:rsidRPr="00CB7194">
        <w:rPr>
          <w:rFonts w:asciiTheme="minorHAnsi" w:hAnsiTheme="minorHAnsi" w:cstheme="minorHAnsi"/>
          <w:b w:val="0"/>
          <w:noProof/>
        </w:rPr>
        <w:t>[103]</w:t>
      </w:r>
      <w:bookmarkEnd w:id="53"/>
      <w:r w:rsidRPr="00E4077F">
        <w:rPr>
          <w:rFonts w:asciiTheme="minorHAnsi" w:hAnsiTheme="minorHAnsi" w:cstheme="minorHAnsi"/>
        </w:rPr>
        <w:fldChar w:fldCharType="end"/>
      </w:r>
    </w:p>
    <w:p w14:paraId="26ED014B" w14:textId="6A13D4EE" w:rsidR="00345BEB" w:rsidRPr="00283641" w:rsidRDefault="00016CC2" w:rsidP="00E3607B">
      <w:pPr>
        <w:ind w:firstLine="288"/>
      </w:pPr>
      <w:r w:rsidRPr="00283641">
        <w:t>The convolutional layer performs three distinct actions. The feature map is created because of the first procedure mentioned above. The second stage involves activating the elements in the feature map using a non</w:t>
      </w:r>
      <w:r w:rsidR="00377231" w:rsidRPr="00283641">
        <w:t>-</w:t>
      </w:r>
      <w:r w:rsidRPr="00283641">
        <w:t xml:space="preserve">linear activation function, most commonly a RELU or rectified linear activation function </w:t>
      </w:r>
      <w:r w:rsidRPr="00283641">
        <w:fldChar w:fldCharType="begin" w:fldLock="1"/>
      </w:r>
      <w:r w:rsidR="00DE57E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88]","plainTextFormattedCitation":"[88]","previouslyFormattedCitation":"[88]"},"properties":{"noteIndex":0},"schema":"https://github.com/citation-style-language/schema/raw/master/csl-citation.json"}</w:instrText>
      </w:r>
      <w:r w:rsidRPr="00283641">
        <w:fldChar w:fldCharType="separate"/>
      </w:r>
      <w:r w:rsidR="00CB7194" w:rsidRPr="00283641">
        <w:rPr>
          <w:noProof/>
        </w:rPr>
        <w:t>[88]</w:t>
      </w:r>
      <w:r w:rsidRPr="00283641">
        <w:fldChar w:fldCharType="end"/>
      </w:r>
      <w:r w:rsidRPr="00283641">
        <w:t>. The third stage employs a pooling procedure to smooth and minimize the dimensions of the resulting feature map. The max</w:t>
      </w:r>
      <w:r w:rsidR="00C3000C" w:rsidRPr="00283641">
        <w:t>-</w:t>
      </w:r>
      <w:r w:rsidRPr="00283641">
        <w:t>pooling method is commonly used; it returns an array of the maximum output values within the previous layer</w:t>
      </w:r>
      <w:r w:rsidR="006826B9" w:rsidRPr="00283641">
        <w:t>’</w:t>
      </w:r>
      <w:r w:rsidRPr="00283641">
        <w:t xml:space="preserve">s rectangle </w:t>
      </w:r>
      <w:r w:rsidR="00CA0DAC" w:rsidRPr="00283641">
        <w:t>neighborhood</w:t>
      </w:r>
      <w:r w:rsidRPr="00283641">
        <w:t xml:space="preserve"> </w:t>
      </w:r>
      <w:r w:rsidRPr="00283641">
        <w:fldChar w:fldCharType="begin" w:fldLock="1"/>
      </w:r>
      <w:r w:rsidR="00DE57E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88]","plainTextFormattedCitation":"[88]","previouslyFormattedCitation":"[88]"},"properties":{"noteIndex":0},"schema":"https://github.com/citation-style-language/schema/raw/master/csl-citation.json"}</w:instrText>
      </w:r>
      <w:r w:rsidRPr="00283641">
        <w:fldChar w:fldCharType="separate"/>
      </w:r>
      <w:r w:rsidR="00CB7194" w:rsidRPr="00283641">
        <w:rPr>
          <w:noProof/>
        </w:rPr>
        <w:t>[88]</w:t>
      </w:r>
      <w:r w:rsidRPr="00283641">
        <w:fldChar w:fldCharType="end"/>
      </w:r>
      <w:r w:rsidRPr="00283641">
        <w:t>. 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Amaradinghe</w:t>
      </w:r>
      <w:r w:rsidRPr="00283641">
        <w:fldChar w:fldCharType="begin" w:fldLock="1"/>
      </w:r>
      <w:r w:rsidRPr="0028364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Pr="00283641">
        <w:fldChar w:fldCharType="separate"/>
      </w:r>
      <w:r w:rsidRPr="00283641">
        <w:rPr>
          <w:noProof/>
        </w:rPr>
        <w:t>[3]</w:t>
      </w:r>
      <w:r w:rsidRPr="00283641">
        <w:fldChar w:fldCharType="end"/>
      </w:r>
      <w:r w:rsidRPr="00283641">
        <w:t xml:space="preserve"> et al. compared the CNN with the LSTM, SVM, ANN, and other algorithms for individual building level load forecasting. They concluded that CNN is a viable technique that produces accurate load forecasts. </w:t>
      </w:r>
    </w:p>
    <w:p w14:paraId="2C3B095F" w14:textId="3F37D19D" w:rsidR="000165F7" w:rsidRPr="00283641" w:rsidRDefault="000A3EC7" w:rsidP="0051656F">
      <w:pPr>
        <w:ind w:firstLine="288"/>
      </w:pPr>
      <w:r w:rsidRPr="00283641">
        <w:lastRenderedPageBreak/>
        <w:t xml:space="preserve">We </w:t>
      </w:r>
      <w:r w:rsidR="0083126C" w:rsidRPr="00283641">
        <w:t>implemented</w:t>
      </w:r>
      <w:r w:rsidRPr="00283641">
        <w:t xml:space="preserve"> the </w:t>
      </w:r>
      <w:r w:rsidR="006C0791" w:rsidRPr="00283641">
        <w:t>CNN</w:t>
      </w:r>
      <w:r w:rsidRPr="00283641">
        <w:t xml:space="preserve"> algorithm similarly to the </w:t>
      </w:r>
      <w:r w:rsidR="00843131" w:rsidRPr="00283641">
        <w:t>LSTM</w:t>
      </w:r>
      <w:r w:rsidRPr="00283641">
        <w:t xml:space="preserve"> using the ANNSTLF structure.</w:t>
      </w:r>
      <w:r w:rsidR="00DA57D7" w:rsidRPr="00283641">
        <w:t xml:space="preserve"> The architecture of the CNNs used in this study consists of six layers: an input layer, a convolutional layer, a rectified linear unit activation layer (relu), a max-pooling layer, a fully connected layer, and a regression output layer.</w:t>
      </w:r>
      <w:r w:rsidR="006A69EC" w:rsidRPr="00283641">
        <w:t xml:space="preserve"> The adam optimization training algorithm was used to train the CNNs.</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446909E2" w:rsidR="007540A5" w:rsidRPr="007540A5" w:rsidRDefault="00CD3CAD" w:rsidP="002337EA">
      <w:pPr>
        <w:pStyle w:val="Heading1"/>
        <w:ind w:left="720"/>
      </w:pPr>
      <w:bookmarkStart w:id="54" w:name="_Toc82186673"/>
      <w:r>
        <w:lastRenderedPageBreak/>
        <w:t>5</w:t>
      </w:r>
      <w:r w:rsidR="002337EA">
        <w:t xml:space="preserve"> </w:t>
      </w:r>
      <w:r w:rsidR="00044AA0">
        <w:t>Results and Discussion</w:t>
      </w:r>
      <w:bookmarkEnd w:id="54"/>
    </w:p>
    <w:p w14:paraId="57FB1EBE" w14:textId="28248538" w:rsidR="002F4145" w:rsidRDefault="00CD3CAD" w:rsidP="002337EA">
      <w:pPr>
        <w:pStyle w:val="Heading2"/>
      </w:pPr>
      <w:bookmarkStart w:id="55" w:name="_Toc82186674"/>
      <w:r>
        <w:t>5</w:t>
      </w:r>
      <w:r w:rsidR="002337EA">
        <w:t xml:space="preserve">.1 </w:t>
      </w:r>
      <w:r w:rsidR="004A0973">
        <w:t>Performance Metrics</w:t>
      </w:r>
      <w:bookmarkEnd w:id="55"/>
    </w:p>
    <w:p w14:paraId="576CC762" w14:textId="037D93B0" w:rsidR="00657499" w:rsidRDefault="00657499" w:rsidP="00A454C6">
      <w:pPr>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3"/>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5pt;height:33.6pt" o:ole="">
                  <v:imagedata r:id="rId37" o:title=""/>
                </v:shape>
                <o:OLEObject Type="Embed" ProgID="Equation.DSMT4" ShapeID="_x0000_i1033" DrawAspect="Content" ObjectID="_1693033665" r:id="rId38"/>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6pt" o:ole="">
                  <v:imagedata r:id="rId39" o:title=""/>
                </v:shape>
                <o:OLEObject Type="Embed" ProgID="Equation.DSMT4" ShapeID="_x0000_i1034" DrawAspect="Content" ObjectID="_1693033666" r:id="rId40"/>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4.9pt;height:33.6pt" o:ole="">
                  <v:imagedata r:id="rId41" o:title=""/>
                </v:shape>
                <o:OLEObject Type="Embed" ProgID="Equation.DSMT4" ShapeID="_x0000_i1035" DrawAspect="Content" ObjectID="_1693033667" r:id="rId42"/>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15pt;height:38.4pt" o:ole="">
                  <v:imagedata r:id="rId43" o:title=""/>
                </v:shape>
                <o:OLEObject Type="Embed" ProgID="Equation.DSMT4" ShapeID="_x0000_i1036" DrawAspect="Content" ObjectID="_1693033668" r:id="rId44"/>
              </w:object>
            </w:r>
          </w:p>
        </w:tc>
      </w:tr>
    </w:tbl>
    <w:p w14:paraId="435958B0" w14:textId="77777777" w:rsidR="00106A96" w:rsidRDefault="00106A96" w:rsidP="00106A96">
      <w:pPr>
        <w:pStyle w:val="Caption"/>
        <w:jc w:val="center"/>
      </w:pPr>
      <w:bookmarkStart w:id="56" w:name="_Toc82186648"/>
      <w:r>
        <w:t xml:space="preserve">Table </w:t>
      </w:r>
      <w:r>
        <w:fldChar w:fldCharType="begin"/>
      </w:r>
      <w:r>
        <w:instrText xml:space="preserve"> SEQ Table \* ARABIC </w:instrText>
      </w:r>
      <w:r>
        <w:fldChar w:fldCharType="separate"/>
      </w:r>
      <w:r>
        <w:rPr>
          <w:noProof/>
        </w:rPr>
        <w:t>1</w:t>
      </w:r>
      <w:bookmarkEnd w:id="56"/>
      <w:r>
        <w:rPr>
          <w:noProof/>
        </w:rPr>
        <w:fldChar w:fldCharType="end"/>
      </w:r>
    </w:p>
    <w:p w14:paraId="7F599F27" w14:textId="3DA91572" w:rsidR="000D280C" w:rsidRDefault="00106A96" w:rsidP="00A454C6">
      <w:pPr>
        <w:ind w:firstLine="288"/>
      </w:pPr>
      <w:r w:rsidRPr="00A454C6">
        <w:t xml:space="preserve">Mean Absolute Error (MAE) is the simplest way to measure forecast error </w:t>
      </w:r>
      <w:r w:rsidRPr="00A454C6">
        <w:fldChar w:fldCharType="begin" w:fldLock="1"/>
      </w:r>
      <w:r w:rsidR="00DE57EF">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04]","plainTextFormattedCitation":"[104]","previouslyFormattedCitation":"[104]"},"properties":{"noteIndex":0},"schema":"https://github.com/citation-style-language/schema/raw/master/csl-citation.json"}</w:instrText>
      </w:r>
      <w:r w:rsidRPr="00A454C6">
        <w:fldChar w:fldCharType="separate"/>
      </w:r>
      <w:r w:rsidR="00CB7194" w:rsidRPr="00A454C6">
        <w:rPr>
          <w:noProof/>
        </w:rPr>
        <w:t>[104]</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xml:space="preserve">. </w:t>
      </w:r>
      <w:r w:rsidR="0003127E" w:rsidRPr="006842DC">
        <w:lastRenderedPageBreak/>
        <w:t>It produces extreme values when the actuals are close to zero and penali</w:t>
      </w:r>
      <w:r w:rsidR="0003127E">
        <w:t>z</w:t>
      </w:r>
      <w:r w:rsidR="0003127E" w:rsidRPr="006842DC">
        <w:t xml:space="preserve">es negative errors (when forecasts exceed actuals) more severely than positive errors. This is because the 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DE57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05]","plainTextFormattedCitation":"[1], [105]","previouslyFormattedCitation":"[1], [105]"},"properties":{"noteIndex":0},"schema":"https://github.com/citation-style-language/schema/raw/master/csl-citation.json"}</w:instrText>
      </w:r>
      <w:r>
        <w:fldChar w:fldCharType="separate"/>
      </w:r>
      <w:r w:rsidR="00CB7194" w:rsidRPr="00CB7194">
        <w:rPr>
          <w:noProof/>
        </w:rPr>
        <w:t>[1], [105]</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F96C60">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5]","plainTextFormattedCitation":"[25]","previouslyFormattedCitation":"[25]"},"properties":{"noteIndex":0},"schema":"https://github.com/citation-style-language/schema/raw/master/csl-citation.json"}</w:instrText>
      </w:r>
      <w:r w:rsidR="000D280C">
        <w:fldChar w:fldCharType="separate"/>
      </w:r>
      <w:r w:rsidR="00F96C60" w:rsidRPr="00F96C60">
        <w:rPr>
          <w:noProof/>
        </w:rPr>
        <w:t>[25]</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C3000C">
        <w:t>favou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3AA4E27F" w:rsidR="00657499" w:rsidRDefault="00106A96" w:rsidP="00A454C6">
      <w:pPr>
        <w:ind w:firstLine="288"/>
      </w:pPr>
      <w:r>
        <w:t xml:space="preserve">To fully capture bias and precision, Mean Biased Error (MBE) and standard deviation (SD) can also be used </w:t>
      </w:r>
      <w:r>
        <w:fldChar w:fldCharType="begin" w:fldLock="1"/>
      </w:r>
      <w:r w:rsidR="00DE57EF">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06], [107]","plainTextFormattedCitation":"[106], [107]","previouslyFormattedCitation":"[106], [107]"},"properties":{"noteIndex":0},"schema":"https://github.com/citation-style-language/schema/raw/master/csl-citation.json"}</w:instrText>
      </w:r>
      <w:r>
        <w:fldChar w:fldCharType="separate"/>
      </w:r>
      <w:r w:rsidR="00CB7194" w:rsidRPr="00CB7194">
        <w:rPr>
          <w:noProof/>
        </w:rPr>
        <w:t>[106], [107]</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663A0799" w:rsidR="000D662F" w:rsidRPr="000D662F" w:rsidRDefault="00657499" w:rsidP="00A454C6">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w:t>
      </w:r>
      <w:r w:rsidRPr="008B37F2">
        <w:lastRenderedPageBreak/>
        <w:t>standard deviation is more difficult to compute and interpret. The standard deviation is 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7502E01" w14:textId="77D8BCC3" w:rsidR="0056500B" w:rsidRDefault="00C577F2" w:rsidP="003029FE">
      <w:pPr>
        <w:pStyle w:val="Heading1"/>
      </w:pPr>
      <w:bookmarkStart w:id="57" w:name="_Toc82186675"/>
      <w:r>
        <w:lastRenderedPageBreak/>
        <w:t>6</w:t>
      </w:r>
      <w:r w:rsidR="00087018">
        <w:t xml:space="preserve"> </w:t>
      </w:r>
      <w:r w:rsidR="003029FE">
        <w:t>Conclusion</w:t>
      </w:r>
      <w:bookmarkEnd w:id="57"/>
      <w:r w:rsidR="0056500B">
        <w:br w:type="page"/>
      </w:r>
    </w:p>
    <w:p w14:paraId="5C45B51B" w14:textId="457CD19E" w:rsidR="00C92783" w:rsidRPr="00C92783" w:rsidRDefault="00C92783" w:rsidP="0056500B">
      <w:pPr>
        <w:spacing w:line="240" w:lineRule="auto"/>
        <w:rPr>
          <w:i/>
        </w:rPr>
        <w:sectPr w:rsidR="00C92783" w:rsidRPr="00C92783" w:rsidSect="006214A8">
          <w:headerReference w:type="default" r:id="rId45"/>
          <w:footerReference w:type="default" r:id="rId46"/>
          <w:pgSz w:w="12240" w:h="15840" w:code="1"/>
          <w:pgMar w:top="1440" w:right="1440" w:bottom="1440" w:left="2160" w:header="720" w:footer="720" w:gutter="0"/>
          <w:pgNumType w:start="1"/>
          <w:cols w:space="720"/>
          <w:docGrid w:linePitch="360"/>
        </w:sectPr>
      </w:pPr>
    </w:p>
    <w:p w14:paraId="6DF4293E" w14:textId="7BCB518B" w:rsidR="00287359" w:rsidRDefault="00C262DB" w:rsidP="00B955C0">
      <w:pPr>
        <w:pStyle w:val="Bibliography"/>
      </w:pPr>
      <w:bookmarkStart w:id="58" w:name="_Toc82186676"/>
      <w:r>
        <w:lastRenderedPageBreak/>
        <w:t>Bibliography</w:t>
      </w:r>
      <w:bookmarkEnd w:id="58"/>
    </w:p>
    <w:p w14:paraId="6185A309" w14:textId="16F18AAD" w:rsidR="00DE57EF" w:rsidRPr="00DE57EF" w:rsidRDefault="00287359" w:rsidP="00DE57E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DE57EF" w:rsidRPr="00DE57EF">
        <w:rPr>
          <w:noProof/>
        </w:rPr>
        <w:t>[1]</w:t>
      </w:r>
      <w:r w:rsidR="00DE57EF" w:rsidRPr="00DE57EF">
        <w:rPr>
          <w:noProof/>
        </w:rPr>
        <w:tab/>
        <w:t xml:space="preserve">T. Hong and S. Fan, “Probabilistic electric load forecasting: A tutorial review,” </w:t>
      </w:r>
      <w:r w:rsidR="00DE57EF" w:rsidRPr="00DE57EF">
        <w:rPr>
          <w:i/>
          <w:iCs/>
          <w:noProof/>
        </w:rPr>
        <w:t>Int. J. Forecast.</w:t>
      </w:r>
      <w:r w:rsidR="00DE57EF" w:rsidRPr="00DE57EF">
        <w:rPr>
          <w:noProof/>
        </w:rPr>
        <w:t>, vol. 32, no. 3, pp. 914–938, 2016, doi: 10.1016/j.ijforecast.2015.11.011.</w:t>
      </w:r>
    </w:p>
    <w:p w14:paraId="5ECC7FB0" w14:textId="77777777" w:rsidR="00DE57EF" w:rsidRPr="00DE57EF" w:rsidRDefault="00DE57EF" w:rsidP="00DE57EF">
      <w:pPr>
        <w:widowControl w:val="0"/>
        <w:autoSpaceDE w:val="0"/>
        <w:autoSpaceDN w:val="0"/>
        <w:adjustRightInd w:val="0"/>
        <w:ind w:left="640" w:hanging="640"/>
        <w:rPr>
          <w:noProof/>
        </w:rPr>
      </w:pPr>
      <w:r w:rsidRPr="00DE57EF">
        <w:rPr>
          <w:noProof/>
        </w:rPr>
        <w:t>[2]</w:t>
      </w:r>
      <w:r w:rsidRPr="00DE57EF">
        <w:rPr>
          <w:noProof/>
        </w:rPr>
        <w:tab/>
        <w:t xml:space="preserve">S. Saurabh, H. Shoeb, A. B. Mohammad, S. Singh, S. Hussain, and M. A. Bazaz, “Short term load forecasting using artificial neural network,” in </w:t>
      </w:r>
      <w:r w:rsidRPr="00DE57EF">
        <w:rPr>
          <w:i/>
          <w:iCs/>
          <w:noProof/>
        </w:rPr>
        <w:t>2017 4th International Conference on Image Information Processing, ICIIP 2017</w:t>
      </w:r>
      <w:r w:rsidRPr="00DE57EF">
        <w:rPr>
          <w:noProof/>
        </w:rPr>
        <w:t>, 2018, pp. 159–163, doi: 10.1109/ICIIP.2017.8313703.</w:t>
      </w:r>
    </w:p>
    <w:p w14:paraId="664B6099" w14:textId="77777777" w:rsidR="00DE57EF" w:rsidRPr="00DE57EF" w:rsidRDefault="00DE57EF" w:rsidP="00DE57EF">
      <w:pPr>
        <w:widowControl w:val="0"/>
        <w:autoSpaceDE w:val="0"/>
        <w:autoSpaceDN w:val="0"/>
        <w:adjustRightInd w:val="0"/>
        <w:ind w:left="640" w:hanging="640"/>
        <w:rPr>
          <w:noProof/>
        </w:rPr>
      </w:pPr>
      <w:r w:rsidRPr="00DE57EF">
        <w:rPr>
          <w:noProof/>
        </w:rPr>
        <w:t>[3]</w:t>
      </w:r>
      <w:r w:rsidRPr="00DE57EF">
        <w:rPr>
          <w:noProof/>
        </w:rPr>
        <w:tab/>
        <w:t>K. Amarasinghe, D. L. Marino, and M. Manic, “Deep neural networks for energy load forecasting,” 2017, doi: 10.1109/ISIE.2017.8001465.</w:t>
      </w:r>
    </w:p>
    <w:p w14:paraId="74C5A95E" w14:textId="77777777" w:rsidR="00DE57EF" w:rsidRPr="00DE57EF" w:rsidRDefault="00DE57EF" w:rsidP="00DE57EF">
      <w:pPr>
        <w:widowControl w:val="0"/>
        <w:autoSpaceDE w:val="0"/>
        <w:autoSpaceDN w:val="0"/>
        <w:adjustRightInd w:val="0"/>
        <w:ind w:left="640" w:hanging="640"/>
        <w:rPr>
          <w:noProof/>
        </w:rPr>
      </w:pPr>
      <w:r w:rsidRPr="00DE57EF">
        <w:rPr>
          <w:noProof/>
        </w:rPr>
        <w:t>[4]</w:t>
      </w:r>
      <w:r w:rsidRPr="00DE57EF">
        <w:rPr>
          <w:noProof/>
        </w:rPr>
        <w:tab/>
        <w:t xml:space="preserve">J. Zhang, Y. M. Wei, D. Li, Z. Tan, and J. Zhou, “Short term electricity load forecasting using a hybrid model,” </w:t>
      </w:r>
      <w:r w:rsidRPr="00DE57EF">
        <w:rPr>
          <w:i/>
          <w:iCs/>
          <w:noProof/>
        </w:rPr>
        <w:t>Energy</w:t>
      </w:r>
      <w:r w:rsidRPr="00DE57EF">
        <w:rPr>
          <w:noProof/>
        </w:rPr>
        <w:t>, 2018, doi: 10.1016/j.energy.2018.06.012.</w:t>
      </w:r>
    </w:p>
    <w:p w14:paraId="5DFF688B" w14:textId="77777777" w:rsidR="00DE57EF" w:rsidRPr="00DE57EF" w:rsidRDefault="00DE57EF" w:rsidP="00DE57EF">
      <w:pPr>
        <w:widowControl w:val="0"/>
        <w:autoSpaceDE w:val="0"/>
        <w:autoSpaceDN w:val="0"/>
        <w:adjustRightInd w:val="0"/>
        <w:ind w:left="640" w:hanging="640"/>
        <w:rPr>
          <w:noProof/>
        </w:rPr>
      </w:pPr>
      <w:r w:rsidRPr="00DE57EF">
        <w:rPr>
          <w:noProof/>
        </w:rPr>
        <w:t>[5]</w:t>
      </w:r>
      <w:r w:rsidRPr="00DE57EF">
        <w:rPr>
          <w:noProof/>
        </w:rPr>
        <w:tab/>
        <w:t xml:space="preserve">C. Kuster, Y. Rezgui, and M. Mourshed, “Electrical load forecasting models: A critical systematic review,” </w:t>
      </w:r>
      <w:r w:rsidRPr="00DE57EF">
        <w:rPr>
          <w:i/>
          <w:iCs/>
          <w:noProof/>
        </w:rPr>
        <w:t>Sustainable Cities and Society</w:t>
      </w:r>
      <w:r w:rsidRPr="00DE57EF">
        <w:rPr>
          <w:noProof/>
        </w:rPr>
        <w:t>. 2017, doi: 10.1016/j.scs.2017.08.009.</w:t>
      </w:r>
    </w:p>
    <w:p w14:paraId="2A5A7DD4" w14:textId="77777777" w:rsidR="00DE57EF" w:rsidRPr="00DE57EF" w:rsidRDefault="00DE57EF" w:rsidP="00DE57EF">
      <w:pPr>
        <w:widowControl w:val="0"/>
        <w:autoSpaceDE w:val="0"/>
        <w:autoSpaceDN w:val="0"/>
        <w:adjustRightInd w:val="0"/>
        <w:ind w:left="640" w:hanging="640"/>
        <w:rPr>
          <w:noProof/>
        </w:rPr>
      </w:pPr>
      <w:r w:rsidRPr="00DE57EF">
        <w:rPr>
          <w:noProof/>
        </w:rPr>
        <w:t>[6]</w:t>
      </w:r>
      <w:r w:rsidRPr="00DE57EF">
        <w:rPr>
          <w:noProof/>
        </w:rPr>
        <w:tab/>
        <w:t xml:space="preserve">I. K. Nti, M. Teimeh, O. Nyarko-Boateng, and A. F. Adekoya, “Electricity load forecasting: a systematic review,” </w:t>
      </w:r>
      <w:r w:rsidRPr="00DE57EF">
        <w:rPr>
          <w:i/>
          <w:iCs/>
          <w:noProof/>
        </w:rPr>
        <w:t>J. Electr. Syst. Inf. Technol.</w:t>
      </w:r>
      <w:r w:rsidRPr="00DE57EF">
        <w:rPr>
          <w:noProof/>
        </w:rPr>
        <w:t>, 2020, doi: 10.1186/s43067-020-00021-8.</w:t>
      </w:r>
    </w:p>
    <w:p w14:paraId="6C9A05FB" w14:textId="77777777" w:rsidR="00DE57EF" w:rsidRPr="00DE57EF" w:rsidRDefault="00DE57EF" w:rsidP="00DE57EF">
      <w:pPr>
        <w:widowControl w:val="0"/>
        <w:autoSpaceDE w:val="0"/>
        <w:autoSpaceDN w:val="0"/>
        <w:adjustRightInd w:val="0"/>
        <w:ind w:left="640" w:hanging="640"/>
        <w:rPr>
          <w:noProof/>
        </w:rPr>
      </w:pPr>
      <w:r w:rsidRPr="00DE57EF">
        <w:rPr>
          <w:noProof/>
        </w:rPr>
        <w:t>[7]</w:t>
      </w:r>
      <w:r w:rsidRPr="00DE57EF">
        <w:rPr>
          <w:noProof/>
        </w:rPr>
        <w:tab/>
        <w:t xml:space="preserve">A. Almalaq and G. Edwards, “A review of deep learning methods applied on load forecasting,” </w:t>
      </w:r>
      <w:r w:rsidRPr="00DE57EF">
        <w:rPr>
          <w:i/>
          <w:iCs/>
          <w:noProof/>
        </w:rPr>
        <w:t>Proc. - 16th IEEE Int. Conf. Mach. Learn. Appl. ICMLA 2017</w:t>
      </w:r>
      <w:r w:rsidRPr="00DE57EF">
        <w:rPr>
          <w:noProof/>
        </w:rPr>
        <w:t>, vol. 2017-Decem, pp. 511–516, 2017, doi: 10.1109/ICMLA.2017.0-110.</w:t>
      </w:r>
    </w:p>
    <w:p w14:paraId="6BE45176" w14:textId="77777777" w:rsidR="00DE57EF" w:rsidRPr="00DE57EF" w:rsidRDefault="00DE57EF" w:rsidP="00DE57EF">
      <w:pPr>
        <w:widowControl w:val="0"/>
        <w:autoSpaceDE w:val="0"/>
        <w:autoSpaceDN w:val="0"/>
        <w:adjustRightInd w:val="0"/>
        <w:ind w:left="640" w:hanging="640"/>
        <w:rPr>
          <w:noProof/>
        </w:rPr>
      </w:pPr>
      <w:r w:rsidRPr="00DE57EF">
        <w:rPr>
          <w:noProof/>
        </w:rPr>
        <w:t>[8]</w:t>
      </w:r>
      <w:r w:rsidRPr="00DE57EF">
        <w:rPr>
          <w:noProof/>
        </w:rPr>
        <w:tab/>
        <w:t xml:space="preserve">B. Yildiz, J. I. Bilbao, and A. B. Sproul, “A review and analysis of regression and </w:t>
      </w:r>
      <w:r w:rsidRPr="00DE57EF">
        <w:rPr>
          <w:noProof/>
        </w:rPr>
        <w:lastRenderedPageBreak/>
        <w:t xml:space="preserve">machine learning models on commercial building electricity load forecasting,” </w:t>
      </w:r>
      <w:r w:rsidRPr="00DE57EF">
        <w:rPr>
          <w:i/>
          <w:iCs/>
          <w:noProof/>
        </w:rPr>
        <w:t>Renewable and Sustainable Energy Reviews</w:t>
      </w:r>
      <w:r w:rsidRPr="00DE57EF">
        <w:rPr>
          <w:noProof/>
        </w:rPr>
        <w:t>. 2017, doi: 10.1016/j.rser.2017.02.023.</w:t>
      </w:r>
    </w:p>
    <w:p w14:paraId="31160FA2" w14:textId="77777777" w:rsidR="00DE57EF" w:rsidRPr="00DE57EF" w:rsidRDefault="00DE57EF" w:rsidP="00DE57EF">
      <w:pPr>
        <w:widowControl w:val="0"/>
        <w:autoSpaceDE w:val="0"/>
        <w:autoSpaceDN w:val="0"/>
        <w:adjustRightInd w:val="0"/>
        <w:ind w:left="640" w:hanging="640"/>
        <w:rPr>
          <w:noProof/>
        </w:rPr>
      </w:pPr>
      <w:r w:rsidRPr="00DE57EF">
        <w:rPr>
          <w:noProof/>
        </w:rPr>
        <w:t>[9]</w:t>
      </w:r>
      <w:r w:rsidRPr="00DE57EF">
        <w:rPr>
          <w:noProof/>
        </w:rPr>
        <w:tab/>
        <w:t>A. Baliyan, K. Gaurav, and S. Kumar Mishra, “A review of short term load forecasting using artificial neural network models,” 2015, doi: 10.1016/j.procs.2015.04.160.</w:t>
      </w:r>
    </w:p>
    <w:p w14:paraId="366285C1" w14:textId="77777777" w:rsidR="00DE57EF" w:rsidRPr="00DE57EF" w:rsidRDefault="00DE57EF" w:rsidP="00DE57EF">
      <w:pPr>
        <w:widowControl w:val="0"/>
        <w:autoSpaceDE w:val="0"/>
        <w:autoSpaceDN w:val="0"/>
        <w:adjustRightInd w:val="0"/>
        <w:ind w:left="640" w:hanging="640"/>
        <w:rPr>
          <w:noProof/>
        </w:rPr>
      </w:pPr>
      <w:r w:rsidRPr="00DE57EF">
        <w:rPr>
          <w:noProof/>
        </w:rPr>
        <w:t>[10]</w:t>
      </w:r>
      <w:r w:rsidRPr="00DE57EF">
        <w:rPr>
          <w:noProof/>
        </w:rPr>
        <w:tab/>
        <w:t xml:space="preserve">Z. Deng, B. Wang, Y. Xu, T. Xu, C. Liu, and Z. Zhu, “Multi-scale convolutional neural network with time-cognition for multi-step short-Term load forecasting,” </w:t>
      </w:r>
      <w:r w:rsidRPr="00DE57EF">
        <w:rPr>
          <w:i/>
          <w:iCs/>
          <w:noProof/>
        </w:rPr>
        <w:t>IEEE Access</w:t>
      </w:r>
      <w:r w:rsidRPr="00DE57EF">
        <w:rPr>
          <w:noProof/>
        </w:rPr>
        <w:t>, vol. 7, pp. 88058–88071, 2019, doi: 10.1109/ACCESS.2019.2926137.</w:t>
      </w:r>
    </w:p>
    <w:p w14:paraId="7CB21706" w14:textId="77777777" w:rsidR="00DE57EF" w:rsidRPr="00DE57EF" w:rsidRDefault="00DE57EF" w:rsidP="00DE57EF">
      <w:pPr>
        <w:widowControl w:val="0"/>
        <w:autoSpaceDE w:val="0"/>
        <w:autoSpaceDN w:val="0"/>
        <w:adjustRightInd w:val="0"/>
        <w:ind w:left="640" w:hanging="640"/>
        <w:rPr>
          <w:noProof/>
        </w:rPr>
      </w:pPr>
      <w:r w:rsidRPr="00DE57EF">
        <w:rPr>
          <w:noProof/>
        </w:rPr>
        <w:t>[11]</w:t>
      </w:r>
      <w:r w:rsidRPr="00DE57EF">
        <w:rPr>
          <w:noProof/>
        </w:rPr>
        <w:tab/>
        <w:t xml:space="preserve">W. Kong, Z. Y. Dong, Y. Jia, D. J. Hill, Y. Xu, and Y. Zhang, “Short-Term Residential Load Forecasting Based on LSTM Recurrent Neural Network,” </w:t>
      </w:r>
      <w:r w:rsidRPr="00DE57EF">
        <w:rPr>
          <w:i/>
          <w:iCs/>
          <w:noProof/>
        </w:rPr>
        <w:t>IEEE Trans. Smart Grid</w:t>
      </w:r>
      <w:r w:rsidRPr="00DE57EF">
        <w:rPr>
          <w:noProof/>
        </w:rPr>
        <w:t>, vol. 10, no. 1, pp. 841–851, 2019, doi: 10.1109/TSG.2017.2753802.</w:t>
      </w:r>
    </w:p>
    <w:p w14:paraId="572A402F" w14:textId="77777777" w:rsidR="00DE57EF" w:rsidRPr="00DE57EF" w:rsidRDefault="00DE57EF" w:rsidP="00DE57EF">
      <w:pPr>
        <w:widowControl w:val="0"/>
        <w:autoSpaceDE w:val="0"/>
        <w:autoSpaceDN w:val="0"/>
        <w:adjustRightInd w:val="0"/>
        <w:ind w:left="640" w:hanging="640"/>
        <w:rPr>
          <w:noProof/>
        </w:rPr>
      </w:pPr>
      <w:r w:rsidRPr="00DE57EF">
        <w:rPr>
          <w:noProof/>
        </w:rPr>
        <w:t>[12]</w:t>
      </w:r>
      <w:r w:rsidRPr="00DE57EF">
        <w:rPr>
          <w:noProof/>
        </w:rPr>
        <w:tab/>
        <w:t>J. Zheng, C. Xu, Z. Zhang, and X. Li, “Electric load forecasting in smart grids using Long-Short-Term-Memory based Recurrent Neural Network,” 2017, doi: 10.1109/CISS.2017.7926112.</w:t>
      </w:r>
    </w:p>
    <w:p w14:paraId="0AED206C" w14:textId="77777777" w:rsidR="00DE57EF" w:rsidRPr="00DE57EF" w:rsidRDefault="00DE57EF" w:rsidP="00DE57EF">
      <w:pPr>
        <w:widowControl w:val="0"/>
        <w:autoSpaceDE w:val="0"/>
        <w:autoSpaceDN w:val="0"/>
        <w:adjustRightInd w:val="0"/>
        <w:ind w:left="640" w:hanging="640"/>
        <w:rPr>
          <w:noProof/>
        </w:rPr>
      </w:pPr>
      <w:r w:rsidRPr="00DE57EF">
        <w:rPr>
          <w:noProof/>
        </w:rPr>
        <w:t>[13]</w:t>
      </w:r>
      <w:r w:rsidRPr="00DE57EF">
        <w:rPr>
          <w:noProof/>
        </w:rPr>
        <w:tab/>
        <w:t xml:space="preserve">A. Rahman, V. Srikumar, and A. D. Smith, “Predicting electricity consumption for commercial and residential buildings using deep recurrent neural networks,” </w:t>
      </w:r>
      <w:r w:rsidRPr="00DE57EF">
        <w:rPr>
          <w:i/>
          <w:iCs/>
          <w:noProof/>
        </w:rPr>
        <w:t>Appl. Energy</w:t>
      </w:r>
      <w:r w:rsidRPr="00DE57EF">
        <w:rPr>
          <w:noProof/>
        </w:rPr>
        <w:t>, 2018, doi: 10.1016/j.apenergy.2017.12.051.</w:t>
      </w:r>
    </w:p>
    <w:p w14:paraId="46017E70" w14:textId="77777777" w:rsidR="00DE57EF" w:rsidRPr="00DE57EF" w:rsidRDefault="00DE57EF" w:rsidP="00DE57EF">
      <w:pPr>
        <w:widowControl w:val="0"/>
        <w:autoSpaceDE w:val="0"/>
        <w:autoSpaceDN w:val="0"/>
        <w:adjustRightInd w:val="0"/>
        <w:ind w:left="640" w:hanging="640"/>
        <w:rPr>
          <w:noProof/>
        </w:rPr>
      </w:pPr>
      <w:r w:rsidRPr="00DE57EF">
        <w:rPr>
          <w:noProof/>
        </w:rPr>
        <w:t>[14]</w:t>
      </w:r>
      <w:r w:rsidRPr="00DE57EF">
        <w:rPr>
          <w:noProof/>
        </w:rPr>
        <w:tab/>
        <w:t xml:space="preserve">T. Hong, J. Wilson, and J. Xie, “Long term probabilistic load forecasting and normalization with hourly information,” </w:t>
      </w:r>
      <w:r w:rsidRPr="00DE57EF">
        <w:rPr>
          <w:i/>
          <w:iCs/>
          <w:noProof/>
        </w:rPr>
        <w:t>IEEE Trans. Smart Grid</w:t>
      </w:r>
      <w:r w:rsidRPr="00DE57EF">
        <w:rPr>
          <w:noProof/>
        </w:rPr>
        <w:t>, vol. 5, no. 1, pp. 456–462, 2014, doi: 10.1109/TSG.2013.2274373.</w:t>
      </w:r>
    </w:p>
    <w:p w14:paraId="425C7929" w14:textId="77777777" w:rsidR="00DE57EF" w:rsidRPr="00DE57EF" w:rsidRDefault="00DE57EF" w:rsidP="00DE57EF">
      <w:pPr>
        <w:widowControl w:val="0"/>
        <w:autoSpaceDE w:val="0"/>
        <w:autoSpaceDN w:val="0"/>
        <w:adjustRightInd w:val="0"/>
        <w:ind w:left="640" w:hanging="640"/>
        <w:rPr>
          <w:noProof/>
        </w:rPr>
      </w:pPr>
      <w:r w:rsidRPr="00DE57EF">
        <w:rPr>
          <w:noProof/>
        </w:rPr>
        <w:t>[15]</w:t>
      </w:r>
      <w:r w:rsidRPr="00DE57EF">
        <w:rPr>
          <w:noProof/>
        </w:rPr>
        <w:tab/>
        <w:t xml:space="preserve">P. Mandal, T. Senjyu, N. Urasaki, and T. Funabashi, “A neural network based several-hour-ahead electric load forecasting using similar days approach,” </w:t>
      </w:r>
      <w:r w:rsidRPr="00DE57EF">
        <w:rPr>
          <w:i/>
          <w:iCs/>
          <w:noProof/>
        </w:rPr>
        <w:t xml:space="preserve">Int. J. </w:t>
      </w:r>
      <w:r w:rsidRPr="00DE57EF">
        <w:rPr>
          <w:i/>
          <w:iCs/>
          <w:noProof/>
        </w:rPr>
        <w:lastRenderedPageBreak/>
        <w:t>Electr. Power Energy Syst.</w:t>
      </w:r>
      <w:r w:rsidRPr="00DE57EF">
        <w:rPr>
          <w:noProof/>
        </w:rPr>
        <w:t>, 2006, doi: 10.1016/j.ijepes.2005.12.007.</w:t>
      </w:r>
    </w:p>
    <w:p w14:paraId="70A0F800" w14:textId="77777777" w:rsidR="00DE57EF" w:rsidRPr="00DE57EF" w:rsidRDefault="00DE57EF" w:rsidP="00DE57EF">
      <w:pPr>
        <w:widowControl w:val="0"/>
        <w:autoSpaceDE w:val="0"/>
        <w:autoSpaceDN w:val="0"/>
        <w:adjustRightInd w:val="0"/>
        <w:ind w:left="640" w:hanging="640"/>
        <w:rPr>
          <w:noProof/>
        </w:rPr>
      </w:pPr>
      <w:r w:rsidRPr="00DE57EF">
        <w:rPr>
          <w:noProof/>
        </w:rPr>
        <w:t>[16]</w:t>
      </w:r>
      <w:r w:rsidRPr="00DE57EF">
        <w:rPr>
          <w:noProof/>
        </w:rPr>
        <w:tab/>
        <w:t xml:space="preserve">H. S. Hippert, C. E. Pedreira, and R. C. Souza, “Neural networks for short-term load forecasting: A review and evaluation,” </w:t>
      </w:r>
      <w:r w:rsidRPr="00DE57EF">
        <w:rPr>
          <w:i/>
          <w:iCs/>
          <w:noProof/>
        </w:rPr>
        <w:t>IEEE Trans. Power Syst.</w:t>
      </w:r>
      <w:r w:rsidRPr="00DE57EF">
        <w:rPr>
          <w:noProof/>
        </w:rPr>
        <w:t>, 2001, doi: 10.1109/59.910780.</w:t>
      </w:r>
    </w:p>
    <w:p w14:paraId="6A571D98" w14:textId="77777777" w:rsidR="00DE57EF" w:rsidRPr="00DE57EF" w:rsidRDefault="00DE57EF" w:rsidP="00DE57EF">
      <w:pPr>
        <w:widowControl w:val="0"/>
        <w:autoSpaceDE w:val="0"/>
        <w:autoSpaceDN w:val="0"/>
        <w:adjustRightInd w:val="0"/>
        <w:ind w:left="640" w:hanging="640"/>
        <w:rPr>
          <w:noProof/>
        </w:rPr>
      </w:pPr>
      <w:r w:rsidRPr="00DE57EF">
        <w:rPr>
          <w:noProof/>
        </w:rPr>
        <w:t>[17]</w:t>
      </w:r>
      <w:r w:rsidRPr="00DE57EF">
        <w:rPr>
          <w:noProof/>
        </w:rPr>
        <w:tab/>
        <w:t xml:space="preserve">Ö. Ö. Bozkurt, G. Biricik, and Z. C. Taysi, “Artificial neural network and SARIMA based models for power load forecasting in Turkish electricity market Ö,” </w:t>
      </w:r>
      <w:r w:rsidRPr="00DE57EF">
        <w:rPr>
          <w:i/>
          <w:iCs/>
          <w:noProof/>
        </w:rPr>
        <w:t>PLoS One</w:t>
      </w:r>
      <w:r w:rsidRPr="00DE57EF">
        <w:rPr>
          <w:noProof/>
        </w:rPr>
        <w:t>, 2017, doi: 10.1371/journal.pone.0175915.</w:t>
      </w:r>
    </w:p>
    <w:p w14:paraId="2B174B54" w14:textId="77777777" w:rsidR="00DE57EF" w:rsidRPr="00DE57EF" w:rsidRDefault="00DE57EF" w:rsidP="00DE57EF">
      <w:pPr>
        <w:widowControl w:val="0"/>
        <w:autoSpaceDE w:val="0"/>
        <w:autoSpaceDN w:val="0"/>
        <w:adjustRightInd w:val="0"/>
        <w:ind w:left="640" w:hanging="640"/>
        <w:rPr>
          <w:noProof/>
        </w:rPr>
      </w:pPr>
      <w:r w:rsidRPr="00DE57EF">
        <w:rPr>
          <w:noProof/>
        </w:rPr>
        <w:t>[18]</w:t>
      </w:r>
      <w:r w:rsidRPr="00DE57EF">
        <w:rPr>
          <w:noProof/>
        </w:rPr>
        <w:tab/>
        <w:t>S. Kumar, S. Mishra, and S. Gupta, “Short term load forecasting using ANN and multiple linear regression,” 2016, doi: 10.1109/CICT.2016.44.</w:t>
      </w:r>
    </w:p>
    <w:p w14:paraId="37B199B4" w14:textId="77777777" w:rsidR="00DE57EF" w:rsidRPr="00DE57EF" w:rsidRDefault="00DE57EF" w:rsidP="00DE57EF">
      <w:pPr>
        <w:widowControl w:val="0"/>
        <w:autoSpaceDE w:val="0"/>
        <w:autoSpaceDN w:val="0"/>
        <w:adjustRightInd w:val="0"/>
        <w:ind w:left="640" w:hanging="640"/>
        <w:rPr>
          <w:noProof/>
        </w:rPr>
      </w:pPr>
      <w:r w:rsidRPr="00DE57EF">
        <w:rPr>
          <w:noProof/>
        </w:rPr>
        <w:t>[19]</w:t>
      </w:r>
      <w:r w:rsidRPr="00DE57EF">
        <w:rPr>
          <w:noProof/>
        </w:rPr>
        <w:tab/>
        <w:t xml:space="preserve">A. Y. Saber and A. K. M. R. Alam, “Short term load forecasting using multiple linear regression for big data,” </w:t>
      </w:r>
      <w:r w:rsidRPr="00DE57EF">
        <w:rPr>
          <w:i/>
          <w:iCs/>
          <w:noProof/>
        </w:rPr>
        <w:t>2017 IEEE Symp. Ser. Comput. Intell. SSCI 2017 - Proc.</w:t>
      </w:r>
      <w:r w:rsidRPr="00DE57EF">
        <w:rPr>
          <w:noProof/>
        </w:rPr>
        <w:t>, vol. 2018-Janua, pp. 1–6, 2018, doi: 10.1109/SSCI.2017.8285261.</w:t>
      </w:r>
    </w:p>
    <w:p w14:paraId="33624D1B" w14:textId="77777777" w:rsidR="00DE57EF" w:rsidRPr="00DE57EF" w:rsidRDefault="00DE57EF" w:rsidP="00DE57EF">
      <w:pPr>
        <w:widowControl w:val="0"/>
        <w:autoSpaceDE w:val="0"/>
        <w:autoSpaceDN w:val="0"/>
        <w:adjustRightInd w:val="0"/>
        <w:ind w:left="640" w:hanging="640"/>
        <w:rPr>
          <w:noProof/>
        </w:rPr>
      </w:pPr>
      <w:r w:rsidRPr="00DE57EF">
        <w:rPr>
          <w:noProof/>
        </w:rPr>
        <w:t>[20]</w:t>
      </w:r>
      <w:r w:rsidRPr="00DE57EF">
        <w:rPr>
          <w:noProof/>
        </w:rPr>
        <w:tab/>
        <w:t>P. Ji, D. Xiong, P. Wang, and J. Chen, “A study on exponential smoothing model for load forecasting,” 2012, doi: 10.1109/APPEEC.2012.6307555.</w:t>
      </w:r>
    </w:p>
    <w:p w14:paraId="5D34DFEC" w14:textId="77777777" w:rsidR="00DE57EF" w:rsidRPr="00DE57EF" w:rsidRDefault="00DE57EF" w:rsidP="00DE57EF">
      <w:pPr>
        <w:widowControl w:val="0"/>
        <w:autoSpaceDE w:val="0"/>
        <w:autoSpaceDN w:val="0"/>
        <w:adjustRightInd w:val="0"/>
        <w:ind w:left="640" w:hanging="640"/>
        <w:rPr>
          <w:noProof/>
        </w:rPr>
      </w:pPr>
      <w:r w:rsidRPr="00DE57EF">
        <w:rPr>
          <w:noProof/>
        </w:rPr>
        <w:t>[21]</w:t>
      </w:r>
      <w:r w:rsidRPr="00DE57EF">
        <w:rPr>
          <w:noProof/>
        </w:rPr>
        <w:tab/>
        <w:t xml:space="preserve">J. F. Rendon-Sanchez and L. M. de Menezes, “Structural combination of seasonal exponential smoothing forecasts applied to load forecasting,” </w:t>
      </w:r>
      <w:r w:rsidRPr="00DE57EF">
        <w:rPr>
          <w:i/>
          <w:iCs/>
          <w:noProof/>
        </w:rPr>
        <w:t>Eur. J. Oper. Res.</w:t>
      </w:r>
      <w:r w:rsidRPr="00DE57EF">
        <w:rPr>
          <w:noProof/>
        </w:rPr>
        <w:t>, 2019, doi: 10.1016/j.ejor.2018.12.013.</w:t>
      </w:r>
    </w:p>
    <w:p w14:paraId="507F35C7" w14:textId="77777777" w:rsidR="00DE57EF" w:rsidRPr="00DE57EF" w:rsidRDefault="00DE57EF" w:rsidP="00DE57EF">
      <w:pPr>
        <w:widowControl w:val="0"/>
        <w:autoSpaceDE w:val="0"/>
        <w:autoSpaceDN w:val="0"/>
        <w:adjustRightInd w:val="0"/>
        <w:ind w:left="640" w:hanging="640"/>
        <w:rPr>
          <w:noProof/>
        </w:rPr>
      </w:pPr>
      <w:r w:rsidRPr="00DE57EF">
        <w:rPr>
          <w:noProof/>
        </w:rPr>
        <w:t>[22]</w:t>
      </w:r>
      <w:r w:rsidRPr="00DE57EF">
        <w:rPr>
          <w:noProof/>
        </w:rPr>
        <w:tab/>
        <w:t>L. Tang, Y. Yi, and Y. Peng, “An ensemble deep learning model for short-term load forecasting based on ARIMA and LSTM,” 2019, doi: 10.1109/SmartGridComm.2019.8909756.</w:t>
      </w:r>
    </w:p>
    <w:p w14:paraId="3B3EF35A" w14:textId="77777777" w:rsidR="00DE57EF" w:rsidRPr="00DE57EF" w:rsidRDefault="00DE57EF" w:rsidP="00DE57EF">
      <w:pPr>
        <w:widowControl w:val="0"/>
        <w:autoSpaceDE w:val="0"/>
        <w:autoSpaceDN w:val="0"/>
        <w:adjustRightInd w:val="0"/>
        <w:ind w:left="640" w:hanging="640"/>
        <w:rPr>
          <w:noProof/>
        </w:rPr>
      </w:pPr>
      <w:r w:rsidRPr="00DE57EF">
        <w:rPr>
          <w:noProof/>
        </w:rPr>
        <w:t>[23]</w:t>
      </w:r>
      <w:r w:rsidRPr="00DE57EF">
        <w:rPr>
          <w:noProof/>
        </w:rPr>
        <w:tab/>
        <w:t xml:space="preserve">B. Nepal, M. Yamaha, A. Yokoe, and T. Yamaji, “Electricity load forecasting using clustering and ARIMA model for energy management in buildings,” </w:t>
      </w:r>
      <w:r w:rsidRPr="00DE57EF">
        <w:rPr>
          <w:i/>
          <w:iCs/>
          <w:noProof/>
        </w:rPr>
        <w:t>Japan Archit. Rev.</w:t>
      </w:r>
      <w:r w:rsidRPr="00DE57EF">
        <w:rPr>
          <w:noProof/>
        </w:rPr>
        <w:t>, 2020, doi: 10.1002/2475-8876.12135.</w:t>
      </w:r>
    </w:p>
    <w:p w14:paraId="790A9849" w14:textId="77777777" w:rsidR="00DE57EF" w:rsidRPr="00DE57EF" w:rsidRDefault="00DE57EF" w:rsidP="00DE57EF">
      <w:pPr>
        <w:widowControl w:val="0"/>
        <w:autoSpaceDE w:val="0"/>
        <w:autoSpaceDN w:val="0"/>
        <w:adjustRightInd w:val="0"/>
        <w:ind w:left="640" w:hanging="640"/>
        <w:rPr>
          <w:noProof/>
        </w:rPr>
      </w:pPr>
      <w:r w:rsidRPr="00DE57EF">
        <w:rPr>
          <w:noProof/>
        </w:rPr>
        <w:lastRenderedPageBreak/>
        <w:t>[24]</w:t>
      </w:r>
      <w:r w:rsidRPr="00DE57EF">
        <w:rPr>
          <w:noProof/>
        </w:rPr>
        <w:tab/>
        <w:t>A. Badri, Z. Ameli, and A. Motie Birjandi, “Application of artificial neural networks and fuzzy logic methods for short term load forecasting,” 2012, doi: 10.1016/j.egypro.2011.12.965.</w:t>
      </w:r>
    </w:p>
    <w:p w14:paraId="26812B7F" w14:textId="77777777" w:rsidR="00DE57EF" w:rsidRPr="00DE57EF" w:rsidRDefault="00DE57EF" w:rsidP="00DE57EF">
      <w:pPr>
        <w:widowControl w:val="0"/>
        <w:autoSpaceDE w:val="0"/>
        <w:autoSpaceDN w:val="0"/>
        <w:adjustRightInd w:val="0"/>
        <w:ind w:left="640" w:hanging="640"/>
        <w:rPr>
          <w:noProof/>
        </w:rPr>
      </w:pPr>
      <w:r w:rsidRPr="00DE57EF">
        <w:rPr>
          <w:noProof/>
        </w:rPr>
        <w:t>[25]</w:t>
      </w:r>
      <w:r w:rsidRPr="00DE57EF">
        <w:rPr>
          <w:noProof/>
        </w:rPr>
        <w:tab/>
        <w:t xml:space="preserve">P. H. Kuo and C. J. Huang, “A high precision artificial neural networks model for short-Term energy load forecasting,” </w:t>
      </w:r>
      <w:r w:rsidRPr="00DE57EF">
        <w:rPr>
          <w:i/>
          <w:iCs/>
          <w:noProof/>
        </w:rPr>
        <w:t>Energies</w:t>
      </w:r>
      <w:r w:rsidRPr="00DE57EF">
        <w:rPr>
          <w:noProof/>
        </w:rPr>
        <w:t>, 2018, doi: 10.3390/en11010213.</w:t>
      </w:r>
    </w:p>
    <w:p w14:paraId="446E6E18" w14:textId="77777777" w:rsidR="00DE57EF" w:rsidRPr="00DE57EF" w:rsidRDefault="00DE57EF" w:rsidP="00DE57EF">
      <w:pPr>
        <w:widowControl w:val="0"/>
        <w:autoSpaceDE w:val="0"/>
        <w:autoSpaceDN w:val="0"/>
        <w:adjustRightInd w:val="0"/>
        <w:ind w:left="640" w:hanging="640"/>
        <w:rPr>
          <w:noProof/>
        </w:rPr>
      </w:pPr>
      <w:r w:rsidRPr="00DE57EF">
        <w:rPr>
          <w:noProof/>
        </w:rPr>
        <w:t>[26]</w:t>
      </w:r>
      <w:r w:rsidRPr="00DE57EF">
        <w:rPr>
          <w:noProof/>
        </w:rPr>
        <w:tab/>
        <w:t xml:space="preserve">T. Hong and P. Wang, “Fuzzy interaction regression for short term load forecasting,” </w:t>
      </w:r>
      <w:r w:rsidRPr="00DE57EF">
        <w:rPr>
          <w:i/>
          <w:iCs/>
          <w:noProof/>
        </w:rPr>
        <w:t>Fuzzy Optim. Decis. Mak.</w:t>
      </w:r>
      <w:r w:rsidRPr="00DE57EF">
        <w:rPr>
          <w:noProof/>
        </w:rPr>
        <w:t>, 2014, doi: 10.1007/s10700-013-9166-9.</w:t>
      </w:r>
    </w:p>
    <w:p w14:paraId="5B826915" w14:textId="77777777" w:rsidR="00DE57EF" w:rsidRPr="00DE57EF" w:rsidRDefault="00DE57EF" w:rsidP="00DE57EF">
      <w:pPr>
        <w:widowControl w:val="0"/>
        <w:autoSpaceDE w:val="0"/>
        <w:autoSpaceDN w:val="0"/>
        <w:adjustRightInd w:val="0"/>
        <w:ind w:left="640" w:hanging="640"/>
        <w:rPr>
          <w:noProof/>
        </w:rPr>
      </w:pPr>
      <w:r w:rsidRPr="00DE57EF">
        <w:rPr>
          <w:noProof/>
        </w:rPr>
        <w:t>[27]</w:t>
      </w:r>
      <w:r w:rsidRPr="00DE57EF">
        <w:rPr>
          <w:noProof/>
        </w:rPr>
        <w:tab/>
        <w:t xml:space="preserve">M. Hanmandlu and B. K. Chauhan, “Load forecasting using hybrid models,” </w:t>
      </w:r>
      <w:r w:rsidRPr="00DE57EF">
        <w:rPr>
          <w:i/>
          <w:iCs/>
          <w:noProof/>
        </w:rPr>
        <w:t>IEEE Trans. Power Syst.</w:t>
      </w:r>
      <w:r w:rsidRPr="00DE57EF">
        <w:rPr>
          <w:noProof/>
        </w:rPr>
        <w:t>, 2011, doi: 10.1109/TPWRS.2010.2048585.</w:t>
      </w:r>
    </w:p>
    <w:p w14:paraId="350626B7" w14:textId="77777777" w:rsidR="00DE57EF" w:rsidRPr="00DE57EF" w:rsidRDefault="00DE57EF" w:rsidP="00DE57EF">
      <w:pPr>
        <w:widowControl w:val="0"/>
        <w:autoSpaceDE w:val="0"/>
        <w:autoSpaceDN w:val="0"/>
        <w:adjustRightInd w:val="0"/>
        <w:ind w:left="640" w:hanging="640"/>
        <w:rPr>
          <w:noProof/>
        </w:rPr>
      </w:pPr>
      <w:r w:rsidRPr="00DE57EF">
        <w:rPr>
          <w:noProof/>
        </w:rPr>
        <w:t>[28]</w:t>
      </w:r>
      <w:r w:rsidRPr="00DE57EF">
        <w:rPr>
          <w:noProof/>
        </w:rPr>
        <w:tab/>
        <w:t xml:space="preserve">A. Yang, W. Li, and X. Yang, “Short-term electricity load forecasting based on feature selection and Least Squares Support Vector Machines,” </w:t>
      </w:r>
      <w:r w:rsidRPr="00DE57EF">
        <w:rPr>
          <w:i/>
          <w:iCs/>
          <w:noProof/>
        </w:rPr>
        <w:t>Knowledge-Based Syst.</w:t>
      </w:r>
      <w:r w:rsidRPr="00DE57EF">
        <w:rPr>
          <w:noProof/>
        </w:rPr>
        <w:t>, 2019, doi: 10.1016/j.knosys.2018.08.027.</w:t>
      </w:r>
    </w:p>
    <w:p w14:paraId="48081D63" w14:textId="77777777" w:rsidR="00DE57EF" w:rsidRPr="00DE57EF" w:rsidRDefault="00DE57EF" w:rsidP="00DE57EF">
      <w:pPr>
        <w:widowControl w:val="0"/>
        <w:autoSpaceDE w:val="0"/>
        <w:autoSpaceDN w:val="0"/>
        <w:adjustRightInd w:val="0"/>
        <w:ind w:left="640" w:hanging="640"/>
        <w:rPr>
          <w:noProof/>
        </w:rPr>
      </w:pPr>
      <w:r w:rsidRPr="00DE57EF">
        <w:rPr>
          <w:noProof/>
        </w:rPr>
        <w:t>[29]</w:t>
      </w:r>
      <w:r w:rsidRPr="00DE57EF">
        <w:rPr>
          <w:noProof/>
        </w:rPr>
        <w:tab/>
        <w:t>V. Mayrink and H. S. Hippert, “A hybrid method using Exponential Smoothing and Gradient Boosting for electrical short-term load forecasting,” 2017, doi: 10.1109/LA-CCI.2016.7885697.</w:t>
      </w:r>
    </w:p>
    <w:p w14:paraId="7A5C2FCF" w14:textId="77777777" w:rsidR="00DE57EF" w:rsidRPr="00DE57EF" w:rsidRDefault="00DE57EF" w:rsidP="00DE57EF">
      <w:pPr>
        <w:widowControl w:val="0"/>
        <w:autoSpaceDE w:val="0"/>
        <w:autoSpaceDN w:val="0"/>
        <w:adjustRightInd w:val="0"/>
        <w:ind w:left="640" w:hanging="640"/>
        <w:rPr>
          <w:noProof/>
        </w:rPr>
      </w:pPr>
      <w:r w:rsidRPr="00DE57EF">
        <w:rPr>
          <w:noProof/>
        </w:rPr>
        <w:t>[30]</w:t>
      </w:r>
      <w:r w:rsidRPr="00DE57EF">
        <w:rPr>
          <w:noProof/>
        </w:rPr>
        <w:tab/>
        <w:t>S. Humeau, T. K. Wijaya, M. Vasirani, and K. Aberer, “Electricity load forecasting for residential customers: Exploiting aggregation and correlation between households,” 2013, doi: 10.1109/SustainIT.2013.6685208.</w:t>
      </w:r>
    </w:p>
    <w:p w14:paraId="3DA31807" w14:textId="77777777" w:rsidR="00DE57EF" w:rsidRPr="00DE57EF" w:rsidRDefault="00DE57EF" w:rsidP="00DE57EF">
      <w:pPr>
        <w:widowControl w:val="0"/>
        <w:autoSpaceDE w:val="0"/>
        <w:autoSpaceDN w:val="0"/>
        <w:adjustRightInd w:val="0"/>
        <w:ind w:left="640" w:hanging="640"/>
        <w:rPr>
          <w:noProof/>
        </w:rPr>
      </w:pPr>
      <w:r w:rsidRPr="00DE57EF">
        <w:rPr>
          <w:noProof/>
        </w:rPr>
        <w:t>[31]</w:t>
      </w:r>
      <w:r w:rsidRPr="00DE57EF">
        <w:rPr>
          <w:noProof/>
        </w:rPr>
        <w:tab/>
        <w:t xml:space="preserve">G. Dudek, “Pattern-based local linear regression models for short-term load forecasting,” </w:t>
      </w:r>
      <w:r w:rsidRPr="00DE57EF">
        <w:rPr>
          <w:i/>
          <w:iCs/>
          <w:noProof/>
        </w:rPr>
        <w:t>Electr. Power Syst. Res.</w:t>
      </w:r>
      <w:r w:rsidRPr="00DE57EF">
        <w:rPr>
          <w:noProof/>
        </w:rPr>
        <w:t>, 2016, doi: 10.1016/j.epsr.2015.09.001.</w:t>
      </w:r>
    </w:p>
    <w:p w14:paraId="34DD99E3" w14:textId="77777777" w:rsidR="00DE57EF" w:rsidRPr="00DE57EF" w:rsidRDefault="00DE57EF" w:rsidP="00DE57EF">
      <w:pPr>
        <w:widowControl w:val="0"/>
        <w:autoSpaceDE w:val="0"/>
        <w:autoSpaceDN w:val="0"/>
        <w:adjustRightInd w:val="0"/>
        <w:ind w:left="640" w:hanging="640"/>
        <w:rPr>
          <w:noProof/>
        </w:rPr>
      </w:pPr>
      <w:r w:rsidRPr="00DE57EF">
        <w:rPr>
          <w:noProof/>
        </w:rPr>
        <w:t>[32]</w:t>
      </w:r>
      <w:r w:rsidRPr="00DE57EF">
        <w:rPr>
          <w:noProof/>
        </w:rPr>
        <w:tab/>
        <w:t xml:space="preserve">N. Amjady, “Short-term hourly load forecasting using time-series modeling with peak load estimation capability,” </w:t>
      </w:r>
      <w:r w:rsidRPr="00DE57EF">
        <w:rPr>
          <w:i/>
          <w:iCs/>
          <w:noProof/>
        </w:rPr>
        <w:t>IEEE Trans. Power Syst.</w:t>
      </w:r>
      <w:r w:rsidRPr="00DE57EF">
        <w:rPr>
          <w:noProof/>
        </w:rPr>
        <w:t>, vol. 16, no. 4, pp. 798–805, 2001, doi: 10.1109/59.962429.</w:t>
      </w:r>
    </w:p>
    <w:p w14:paraId="34656F09" w14:textId="77777777" w:rsidR="00DE57EF" w:rsidRPr="00DE57EF" w:rsidRDefault="00DE57EF" w:rsidP="00DE57EF">
      <w:pPr>
        <w:widowControl w:val="0"/>
        <w:autoSpaceDE w:val="0"/>
        <w:autoSpaceDN w:val="0"/>
        <w:adjustRightInd w:val="0"/>
        <w:ind w:left="640" w:hanging="640"/>
        <w:rPr>
          <w:noProof/>
        </w:rPr>
      </w:pPr>
      <w:r w:rsidRPr="00DE57EF">
        <w:rPr>
          <w:noProof/>
        </w:rPr>
        <w:lastRenderedPageBreak/>
        <w:t>[33]</w:t>
      </w:r>
      <w:r w:rsidRPr="00DE57EF">
        <w:rPr>
          <w:noProof/>
        </w:rPr>
        <w:tab/>
        <w:t>M. Baccouche, F. Mamalet, and C. Wolf, “</w:t>
      </w:r>
      <w:r w:rsidRPr="00DE57EF">
        <w:rPr>
          <w:rFonts w:ascii="MS Mincho" w:eastAsia="MS Mincho" w:hAnsi="MS Mincho" w:cs="MS Mincho" w:hint="eastAsia"/>
          <w:noProof/>
        </w:rPr>
        <w:t>（</w:t>
      </w:r>
      <w:r w:rsidRPr="00DE57EF">
        <w:rPr>
          <w:noProof/>
        </w:rPr>
        <w:t xml:space="preserve">RGB)Sequential deep learning for human action recognition,” </w:t>
      </w:r>
      <w:r w:rsidRPr="00DE57EF">
        <w:rPr>
          <w:i/>
          <w:iCs/>
          <w:noProof/>
        </w:rPr>
        <w:t>Int. Work. Hum. Behav. Underst.</w:t>
      </w:r>
      <w:r w:rsidRPr="00DE57EF">
        <w:rPr>
          <w:noProof/>
        </w:rPr>
        <w:t>, 2011.</w:t>
      </w:r>
    </w:p>
    <w:p w14:paraId="32617061" w14:textId="77777777" w:rsidR="00DE57EF" w:rsidRPr="00DE57EF" w:rsidRDefault="00DE57EF" w:rsidP="00DE57EF">
      <w:pPr>
        <w:widowControl w:val="0"/>
        <w:autoSpaceDE w:val="0"/>
        <w:autoSpaceDN w:val="0"/>
        <w:adjustRightInd w:val="0"/>
        <w:ind w:left="640" w:hanging="640"/>
        <w:rPr>
          <w:noProof/>
        </w:rPr>
      </w:pPr>
      <w:r w:rsidRPr="00DE57EF">
        <w:rPr>
          <w:noProof/>
        </w:rPr>
        <w:t>[34]</w:t>
      </w:r>
      <w:r w:rsidRPr="00DE57EF">
        <w:rPr>
          <w:noProof/>
        </w:rPr>
        <w:tab/>
        <w:t xml:space="preserve">D. Yu, L. Deng, I. Jang, P. Kudumakis, M. Sandler, and K. Kang, “Deep learning and its applications to signal and information processing,” </w:t>
      </w:r>
      <w:r w:rsidRPr="00DE57EF">
        <w:rPr>
          <w:i/>
          <w:iCs/>
          <w:noProof/>
        </w:rPr>
        <w:t>IEEE Signal Process. Mag.</w:t>
      </w:r>
      <w:r w:rsidRPr="00DE57EF">
        <w:rPr>
          <w:noProof/>
        </w:rPr>
        <w:t>, 2011, doi: 10.1109/MSP.2010.939038.</w:t>
      </w:r>
    </w:p>
    <w:p w14:paraId="5F211759" w14:textId="77777777" w:rsidR="00DE57EF" w:rsidRPr="00DE57EF" w:rsidRDefault="00DE57EF" w:rsidP="00DE57EF">
      <w:pPr>
        <w:widowControl w:val="0"/>
        <w:autoSpaceDE w:val="0"/>
        <w:autoSpaceDN w:val="0"/>
        <w:adjustRightInd w:val="0"/>
        <w:ind w:left="640" w:hanging="640"/>
        <w:rPr>
          <w:noProof/>
        </w:rPr>
      </w:pPr>
      <w:r w:rsidRPr="00DE57EF">
        <w:rPr>
          <w:noProof/>
        </w:rPr>
        <w:t>[35]</w:t>
      </w:r>
      <w:r w:rsidRPr="00DE57EF">
        <w:rPr>
          <w:noProof/>
        </w:rPr>
        <w:tab/>
        <w:t>M. Vos, C. Bender-Saebelkampf, and S. Albayrak, “Residential Short-Term Load Forecasting Using Convolutional Neural Networks,” 2018, doi: 10.1109/SmartGridComm.2018.8587494.</w:t>
      </w:r>
    </w:p>
    <w:p w14:paraId="13899092" w14:textId="77777777" w:rsidR="00DE57EF" w:rsidRPr="00DE57EF" w:rsidRDefault="00DE57EF" w:rsidP="00DE57EF">
      <w:pPr>
        <w:widowControl w:val="0"/>
        <w:autoSpaceDE w:val="0"/>
        <w:autoSpaceDN w:val="0"/>
        <w:adjustRightInd w:val="0"/>
        <w:ind w:left="640" w:hanging="640"/>
        <w:rPr>
          <w:noProof/>
        </w:rPr>
      </w:pPr>
      <w:r w:rsidRPr="00DE57EF">
        <w:rPr>
          <w:noProof/>
        </w:rPr>
        <w:t>[36]</w:t>
      </w:r>
      <w:r w:rsidRPr="00DE57EF">
        <w:rPr>
          <w:noProof/>
        </w:rPr>
        <w:tab/>
        <w:t>A. Gasparin, S. Lukovic, and C. Alippi, “Deep Learning for Time Series Forecasting: The Electric Load Case,” 2019, [Online]. Available: http://arxiv.org/abs/1907.09207.</w:t>
      </w:r>
    </w:p>
    <w:p w14:paraId="1F7BDF59" w14:textId="77777777" w:rsidR="00DE57EF" w:rsidRPr="00DE57EF" w:rsidRDefault="00DE57EF" w:rsidP="00DE57EF">
      <w:pPr>
        <w:widowControl w:val="0"/>
        <w:autoSpaceDE w:val="0"/>
        <w:autoSpaceDN w:val="0"/>
        <w:adjustRightInd w:val="0"/>
        <w:ind w:left="640" w:hanging="640"/>
        <w:rPr>
          <w:noProof/>
        </w:rPr>
      </w:pPr>
      <w:r w:rsidRPr="00DE57EF">
        <w:rPr>
          <w:noProof/>
        </w:rPr>
        <w:t>[37]</w:t>
      </w:r>
      <w:r w:rsidRPr="00DE57EF">
        <w:rPr>
          <w:noProof/>
        </w:rPr>
        <w:tab/>
        <w:t>W. He, “Load Forecasting via Deep Neural Networks,” 2017, doi: 10.1016/j.procs.2017.11.374.</w:t>
      </w:r>
    </w:p>
    <w:p w14:paraId="6E34168C" w14:textId="77777777" w:rsidR="00DE57EF" w:rsidRPr="00DE57EF" w:rsidRDefault="00DE57EF" w:rsidP="00DE57EF">
      <w:pPr>
        <w:widowControl w:val="0"/>
        <w:autoSpaceDE w:val="0"/>
        <w:autoSpaceDN w:val="0"/>
        <w:adjustRightInd w:val="0"/>
        <w:ind w:left="640" w:hanging="640"/>
        <w:rPr>
          <w:noProof/>
        </w:rPr>
      </w:pPr>
      <w:r w:rsidRPr="00DE57EF">
        <w:rPr>
          <w:noProof/>
        </w:rPr>
        <w:t>[38]</w:t>
      </w:r>
      <w:r w:rsidRPr="00DE57EF">
        <w:rPr>
          <w:noProof/>
        </w:rPr>
        <w:tab/>
        <w:t xml:space="preserve">C. Gallicchio, A. Micheli, and L. Pedrelli, “Design of deep echo state networks,” </w:t>
      </w:r>
      <w:r w:rsidRPr="00DE57EF">
        <w:rPr>
          <w:i/>
          <w:iCs/>
          <w:noProof/>
        </w:rPr>
        <w:t>Neural Networks</w:t>
      </w:r>
      <w:r w:rsidRPr="00DE57EF">
        <w:rPr>
          <w:noProof/>
        </w:rPr>
        <w:t>, 2018, doi: 10.1016/j.neunet.2018.08.002.</w:t>
      </w:r>
    </w:p>
    <w:p w14:paraId="5F51E20F" w14:textId="77777777" w:rsidR="00DE57EF" w:rsidRPr="00DE57EF" w:rsidRDefault="00DE57EF" w:rsidP="00DE57EF">
      <w:pPr>
        <w:widowControl w:val="0"/>
        <w:autoSpaceDE w:val="0"/>
        <w:autoSpaceDN w:val="0"/>
        <w:adjustRightInd w:val="0"/>
        <w:ind w:left="640" w:hanging="640"/>
        <w:rPr>
          <w:noProof/>
        </w:rPr>
      </w:pPr>
      <w:r w:rsidRPr="00DE57EF">
        <w:rPr>
          <w:noProof/>
        </w:rPr>
        <w:t>[39]</w:t>
      </w:r>
      <w:r w:rsidRPr="00DE57EF">
        <w:rPr>
          <w:noProof/>
        </w:rPr>
        <w:tab/>
        <w:t xml:space="preserve">C. Tian, J. Ma, C. Zhang, and P. Zhan, “A deep neural network model for short-term load forecast based on long short-term memory network and convolutional neural network,” </w:t>
      </w:r>
      <w:r w:rsidRPr="00DE57EF">
        <w:rPr>
          <w:i/>
          <w:iCs/>
          <w:noProof/>
        </w:rPr>
        <w:t>Energies</w:t>
      </w:r>
      <w:r w:rsidRPr="00DE57EF">
        <w:rPr>
          <w:noProof/>
        </w:rPr>
        <w:t>, 2018, doi: 10.3390/en11123493.</w:t>
      </w:r>
    </w:p>
    <w:p w14:paraId="635A3430" w14:textId="77777777" w:rsidR="00DE57EF" w:rsidRPr="00DE57EF" w:rsidRDefault="00DE57EF" w:rsidP="00DE57EF">
      <w:pPr>
        <w:widowControl w:val="0"/>
        <w:autoSpaceDE w:val="0"/>
        <w:autoSpaceDN w:val="0"/>
        <w:adjustRightInd w:val="0"/>
        <w:ind w:left="640" w:hanging="640"/>
        <w:rPr>
          <w:noProof/>
        </w:rPr>
      </w:pPr>
      <w:r w:rsidRPr="00DE57EF">
        <w:rPr>
          <w:noProof/>
        </w:rPr>
        <w:t>[40]</w:t>
      </w:r>
      <w:r w:rsidRPr="00DE57EF">
        <w:rPr>
          <w:noProof/>
        </w:rPr>
        <w:tab/>
        <w:t xml:space="preserve">C. J. Huang, Y. Shen, Y. H. Chen, and H. C. Chen, “A novel hybrid deep neural network model for short-term electricity price forecasting,” </w:t>
      </w:r>
      <w:r w:rsidRPr="00DE57EF">
        <w:rPr>
          <w:i/>
          <w:iCs/>
          <w:noProof/>
        </w:rPr>
        <w:t>Int. J. Energy Res.</w:t>
      </w:r>
      <w:r w:rsidRPr="00DE57EF">
        <w:rPr>
          <w:noProof/>
        </w:rPr>
        <w:t>, 2021, doi: 10.1002/er.5945.</w:t>
      </w:r>
    </w:p>
    <w:p w14:paraId="1690EE01" w14:textId="77777777" w:rsidR="00DE57EF" w:rsidRPr="00DE57EF" w:rsidRDefault="00DE57EF" w:rsidP="00DE57EF">
      <w:pPr>
        <w:widowControl w:val="0"/>
        <w:autoSpaceDE w:val="0"/>
        <w:autoSpaceDN w:val="0"/>
        <w:adjustRightInd w:val="0"/>
        <w:ind w:left="640" w:hanging="640"/>
        <w:rPr>
          <w:noProof/>
        </w:rPr>
      </w:pPr>
      <w:r w:rsidRPr="00DE57EF">
        <w:rPr>
          <w:noProof/>
        </w:rPr>
        <w:t>[41]</w:t>
      </w:r>
      <w:r w:rsidRPr="00DE57EF">
        <w:rPr>
          <w:noProof/>
        </w:rPr>
        <w:tab/>
        <w:t xml:space="preserve">C. J. Huang and P. H. Kuo, “Multiple-Input Deep Convolutional Neural Network Model for Short-Term Photovoltaic Power Forecasting,” </w:t>
      </w:r>
      <w:r w:rsidRPr="00DE57EF">
        <w:rPr>
          <w:i/>
          <w:iCs/>
          <w:noProof/>
        </w:rPr>
        <w:t>IEEE Access</w:t>
      </w:r>
      <w:r w:rsidRPr="00DE57EF">
        <w:rPr>
          <w:noProof/>
        </w:rPr>
        <w:t xml:space="preserve">, 2019, doi: </w:t>
      </w:r>
      <w:r w:rsidRPr="00DE57EF">
        <w:rPr>
          <w:noProof/>
        </w:rPr>
        <w:lastRenderedPageBreak/>
        <w:t>10.1109/ACCESS.2019.2921238.</w:t>
      </w:r>
    </w:p>
    <w:p w14:paraId="51076AAA" w14:textId="77777777" w:rsidR="00DE57EF" w:rsidRPr="00DE57EF" w:rsidRDefault="00DE57EF" w:rsidP="00DE57EF">
      <w:pPr>
        <w:widowControl w:val="0"/>
        <w:autoSpaceDE w:val="0"/>
        <w:autoSpaceDN w:val="0"/>
        <w:adjustRightInd w:val="0"/>
        <w:ind w:left="640" w:hanging="640"/>
        <w:rPr>
          <w:noProof/>
        </w:rPr>
      </w:pPr>
      <w:r w:rsidRPr="00DE57EF">
        <w:rPr>
          <w:noProof/>
        </w:rPr>
        <w:t>[42]</w:t>
      </w:r>
      <w:r w:rsidRPr="00DE57EF">
        <w:rPr>
          <w:noProof/>
        </w:rPr>
        <w:tab/>
        <w:t>“IESO - Hourly Zonal Demand Report.” http://reports.ieso.ca/public/DemandZonal/ (accessed Jun. 05, 2021).</w:t>
      </w:r>
    </w:p>
    <w:p w14:paraId="2493CE7B" w14:textId="77777777" w:rsidR="00DE57EF" w:rsidRPr="00DE57EF" w:rsidRDefault="00DE57EF" w:rsidP="00DE57EF">
      <w:pPr>
        <w:widowControl w:val="0"/>
        <w:autoSpaceDE w:val="0"/>
        <w:autoSpaceDN w:val="0"/>
        <w:adjustRightInd w:val="0"/>
        <w:ind w:left="640" w:hanging="640"/>
        <w:rPr>
          <w:noProof/>
        </w:rPr>
      </w:pPr>
      <w:r w:rsidRPr="00DE57EF">
        <w:rPr>
          <w:noProof/>
        </w:rPr>
        <w:t>[43]</w:t>
      </w:r>
      <w:r w:rsidRPr="00DE57EF">
        <w:rPr>
          <w:noProof/>
        </w:rPr>
        <w:tab/>
        <w:t>“Historical Climate Data - Climate - Environment and Climate Change Canada.” https://climate.weather.gc.ca/ (accessed Jan. 05, 2021).</w:t>
      </w:r>
    </w:p>
    <w:p w14:paraId="55650C8A" w14:textId="77777777" w:rsidR="00DE57EF" w:rsidRPr="00DE57EF" w:rsidRDefault="00DE57EF" w:rsidP="00DE57EF">
      <w:pPr>
        <w:widowControl w:val="0"/>
        <w:autoSpaceDE w:val="0"/>
        <w:autoSpaceDN w:val="0"/>
        <w:adjustRightInd w:val="0"/>
        <w:ind w:left="640" w:hanging="640"/>
        <w:rPr>
          <w:noProof/>
        </w:rPr>
      </w:pPr>
      <w:r w:rsidRPr="00DE57EF">
        <w:rPr>
          <w:noProof/>
        </w:rPr>
        <w:t>[44]</w:t>
      </w:r>
      <w:r w:rsidRPr="00DE57EF">
        <w:rPr>
          <w:noProof/>
        </w:rPr>
        <w:tab/>
        <w:t>T. Hong, P. Wang, and H. L. Willis, “A naïve multiple linear regression benchmark for short term load forecasting,” 2011, doi: 10.1109/PES.2011.6038881.</w:t>
      </w:r>
    </w:p>
    <w:p w14:paraId="209EEB64" w14:textId="77777777" w:rsidR="00DE57EF" w:rsidRPr="00DE57EF" w:rsidRDefault="00DE57EF" w:rsidP="00DE57EF">
      <w:pPr>
        <w:widowControl w:val="0"/>
        <w:autoSpaceDE w:val="0"/>
        <w:autoSpaceDN w:val="0"/>
        <w:adjustRightInd w:val="0"/>
        <w:ind w:left="640" w:hanging="640"/>
        <w:rPr>
          <w:noProof/>
        </w:rPr>
      </w:pPr>
      <w:r w:rsidRPr="00DE57EF">
        <w:rPr>
          <w:noProof/>
        </w:rPr>
        <w:t>[45]</w:t>
      </w:r>
      <w:r w:rsidRPr="00DE57EF">
        <w:rPr>
          <w:noProof/>
        </w:rPr>
        <w:tab/>
        <w:t xml:space="preserve">K. Methaprayoon, W. J. Lee, S. Rasmiddatta, J. R. Liao, and R. J. Ross, “Multistage artificial neural network short-term load forecasting engine with front-end weather forecast,” </w:t>
      </w:r>
      <w:r w:rsidRPr="00DE57EF">
        <w:rPr>
          <w:i/>
          <w:iCs/>
          <w:noProof/>
        </w:rPr>
        <w:t>IEEE Trans. Ind. Appl.</w:t>
      </w:r>
      <w:r w:rsidRPr="00DE57EF">
        <w:rPr>
          <w:noProof/>
        </w:rPr>
        <w:t>, 2007, doi: 10.1109/TIA.2007.908190.</w:t>
      </w:r>
    </w:p>
    <w:p w14:paraId="0BB92C54" w14:textId="77777777" w:rsidR="00DE57EF" w:rsidRPr="00DE57EF" w:rsidRDefault="00DE57EF" w:rsidP="00DE57EF">
      <w:pPr>
        <w:widowControl w:val="0"/>
        <w:autoSpaceDE w:val="0"/>
        <w:autoSpaceDN w:val="0"/>
        <w:adjustRightInd w:val="0"/>
        <w:ind w:left="640" w:hanging="640"/>
        <w:rPr>
          <w:noProof/>
        </w:rPr>
      </w:pPr>
      <w:r w:rsidRPr="00DE57EF">
        <w:rPr>
          <w:noProof/>
        </w:rPr>
        <w:t>[46]</w:t>
      </w:r>
      <w:r w:rsidRPr="00DE57EF">
        <w:rPr>
          <w:noProof/>
        </w:rPr>
        <w:tab/>
        <w:t>A. K. Singh, Ibraheem, S. Khatoon, M. Muazzam, and D. K. Chaturvedi, “Load forecasting techniques and methodologies: A review,” 2012, doi: 10.1109/ICPCES.2012.6508132.</w:t>
      </w:r>
    </w:p>
    <w:p w14:paraId="59E6538D" w14:textId="77777777" w:rsidR="00DE57EF" w:rsidRPr="00DE57EF" w:rsidRDefault="00DE57EF" w:rsidP="00DE57EF">
      <w:pPr>
        <w:widowControl w:val="0"/>
        <w:autoSpaceDE w:val="0"/>
        <w:autoSpaceDN w:val="0"/>
        <w:adjustRightInd w:val="0"/>
        <w:ind w:left="640" w:hanging="640"/>
        <w:rPr>
          <w:noProof/>
        </w:rPr>
      </w:pPr>
      <w:r w:rsidRPr="00DE57EF">
        <w:rPr>
          <w:noProof/>
        </w:rPr>
        <w:t>[47]</w:t>
      </w:r>
      <w:r w:rsidRPr="00DE57EF">
        <w:rPr>
          <w:noProof/>
        </w:rPr>
        <w:tab/>
        <w:t xml:space="preserve">G. Papacharalampous, H. Tyralis, and D. Koutsoyiannis, “Predictability of monthly temperature and precipitation using automatic time series forecasting methods,” </w:t>
      </w:r>
      <w:r w:rsidRPr="00DE57EF">
        <w:rPr>
          <w:i/>
          <w:iCs/>
          <w:noProof/>
        </w:rPr>
        <w:t>Acta Geophys.</w:t>
      </w:r>
      <w:r w:rsidRPr="00DE57EF">
        <w:rPr>
          <w:noProof/>
        </w:rPr>
        <w:t>, 2018, doi: 10.1007/s11600-018-0120-7.</w:t>
      </w:r>
    </w:p>
    <w:p w14:paraId="74203B89" w14:textId="77777777" w:rsidR="00DE57EF" w:rsidRPr="00DE57EF" w:rsidRDefault="00DE57EF" w:rsidP="00DE57EF">
      <w:pPr>
        <w:widowControl w:val="0"/>
        <w:autoSpaceDE w:val="0"/>
        <w:autoSpaceDN w:val="0"/>
        <w:adjustRightInd w:val="0"/>
        <w:ind w:left="640" w:hanging="640"/>
        <w:rPr>
          <w:noProof/>
        </w:rPr>
      </w:pPr>
      <w:r w:rsidRPr="00DE57EF">
        <w:rPr>
          <w:noProof/>
        </w:rPr>
        <w:t>[48]</w:t>
      </w:r>
      <w:r w:rsidRPr="00DE57EF">
        <w:rPr>
          <w:noProof/>
        </w:rPr>
        <w:tab/>
        <w:t xml:space="preserve">P. Wang, B. Liu, and T. Hong, “Electric load forecasting with recency effect: A big data approach,” </w:t>
      </w:r>
      <w:r w:rsidRPr="00DE57EF">
        <w:rPr>
          <w:i/>
          <w:iCs/>
          <w:noProof/>
        </w:rPr>
        <w:t>Int. J. Forecast.</w:t>
      </w:r>
      <w:r w:rsidRPr="00DE57EF">
        <w:rPr>
          <w:noProof/>
        </w:rPr>
        <w:t>, 2016, doi: 10.1016/j.ijforecast.2015.09.006.</w:t>
      </w:r>
    </w:p>
    <w:p w14:paraId="1398E584" w14:textId="77777777" w:rsidR="00DE57EF" w:rsidRPr="00DE57EF" w:rsidRDefault="00DE57EF" w:rsidP="00DE57EF">
      <w:pPr>
        <w:widowControl w:val="0"/>
        <w:autoSpaceDE w:val="0"/>
        <w:autoSpaceDN w:val="0"/>
        <w:adjustRightInd w:val="0"/>
        <w:ind w:left="640" w:hanging="640"/>
        <w:rPr>
          <w:noProof/>
        </w:rPr>
      </w:pPr>
      <w:r w:rsidRPr="00DE57EF">
        <w:rPr>
          <w:noProof/>
        </w:rPr>
        <w:t>[49]</w:t>
      </w:r>
      <w:r w:rsidRPr="00DE57EF">
        <w:rPr>
          <w:noProof/>
        </w:rPr>
        <w:tab/>
        <w:t>A. Bracale, G. Carpinelli, P. De Falco, and T. Hong, “Short-term industrial load forecasting: A case study in an Italian factory,” 2017, doi: 10.1109/ISGTEurope.2017.8260176.</w:t>
      </w:r>
    </w:p>
    <w:p w14:paraId="6BA9BE69" w14:textId="77777777" w:rsidR="00DE57EF" w:rsidRPr="00DE57EF" w:rsidRDefault="00DE57EF" w:rsidP="00DE57EF">
      <w:pPr>
        <w:widowControl w:val="0"/>
        <w:autoSpaceDE w:val="0"/>
        <w:autoSpaceDN w:val="0"/>
        <w:adjustRightInd w:val="0"/>
        <w:ind w:left="640" w:hanging="640"/>
        <w:rPr>
          <w:noProof/>
        </w:rPr>
      </w:pPr>
      <w:r w:rsidRPr="00DE57EF">
        <w:rPr>
          <w:noProof/>
        </w:rPr>
        <w:t>[50]</w:t>
      </w:r>
      <w:r w:rsidRPr="00DE57EF">
        <w:rPr>
          <w:noProof/>
        </w:rPr>
        <w:tab/>
        <w:t xml:space="preserve">M. Rana and I. Koprinska, “Forecasting electricity load with advanced wavelet neural networks,” </w:t>
      </w:r>
      <w:r w:rsidRPr="00DE57EF">
        <w:rPr>
          <w:i/>
          <w:iCs/>
          <w:noProof/>
        </w:rPr>
        <w:t>Neurocomputing</w:t>
      </w:r>
      <w:r w:rsidRPr="00DE57EF">
        <w:rPr>
          <w:noProof/>
        </w:rPr>
        <w:t>, 2016, doi: 10.1016/j.neucom.2015.12.004.</w:t>
      </w:r>
    </w:p>
    <w:p w14:paraId="69FAAA98" w14:textId="77777777" w:rsidR="00DE57EF" w:rsidRPr="00DE57EF" w:rsidRDefault="00DE57EF" w:rsidP="00DE57EF">
      <w:pPr>
        <w:widowControl w:val="0"/>
        <w:autoSpaceDE w:val="0"/>
        <w:autoSpaceDN w:val="0"/>
        <w:adjustRightInd w:val="0"/>
        <w:ind w:left="640" w:hanging="640"/>
        <w:rPr>
          <w:noProof/>
        </w:rPr>
      </w:pPr>
      <w:r w:rsidRPr="00DE57EF">
        <w:rPr>
          <w:noProof/>
        </w:rPr>
        <w:lastRenderedPageBreak/>
        <w:t>[51]</w:t>
      </w:r>
      <w:r w:rsidRPr="00DE57EF">
        <w:rPr>
          <w:noProof/>
        </w:rPr>
        <w:tab/>
        <w:t xml:space="preserve">Da Liu, K. Sun, H. Huang, and P. Tang, “Monthly load forecasting based on economic data by decomposition integration theory,” </w:t>
      </w:r>
      <w:r w:rsidRPr="00DE57EF">
        <w:rPr>
          <w:i/>
          <w:iCs/>
          <w:noProof/>
        </w:rPr>
        <w:t>Sustain.</w:t>
      </w:r>
      <w:r w:rsidRPr="00DE57EF">
        <w:rPr>
          <w:noProof/>
        </w:rPr>
        <w:t>, 2018, doi: 10.3390/su10093282.</w:t>
      </w:r>
    </w:p>
    <w:p w14:paraId="506F6B26" w14:textId="77777777" w:rsidR="00DE57EF" w:rsidRPr="00DE57EF" w:rsidRDefault="00DE57EF" w:rsidP="00DE57EF">
      <w:pPr>
        <w:widowControl w:val="0"/>
        <w:autoSpaceDE w:val="0"/>
        <w:autoSpaceDN w:val="0"/>
        <w:adjustRightInd w:val="0"/>
        <w:ind w:left="640" w:hanging="640"/>
        <w:rPr>
          <w:noProof/>
        </w:rPr>
      </w:pPr>
      <w:r w:rsidRPr="00DE57EF">
        <w:rPr>
          <w:noProof/>
        </w:rPr>
        <w:t>[52]</w:t>
      </w:r>
      <w:r w:rsidRPr="00DE57EF">
        <w:rPr>
          <w:noProof/>
        </w:rPr>
        <w:tab/>
        <w:t xml:space="preserve">T. Hong, M. Gui, M. E. Baran, and H. L. Willis, “Modeling and forecasting hourly electric load by multiple linear regression with interactions,” </w:t>
      </w:r>
      <w:r w:rsidRPr="00DE57EF">
        <w:rPr>
          <w:i/>
          <w:iCs/>
          <w:noProof/>
        </w:rPr>
        <w:t>IEEE PES Gen. Meet. PES 2010</w:t>
      </w:r>
      <w:r w:rsidRPr="00DE57EF">
        <w:rPr>
          <w:noProof/>
        </w:rPr>
        <w:t>, pp. 1–8, 2010, doi: 10.1109/PES.2010.5589959.</w:t>
      </w:r>
    </w:p>
    <w:p w14:paraId="5D6E7A27" w14:textId="77777777" w:rsidR="00DE57EF" w:rsidRPr="00DE57EF" w:rsidRDefault="00DE57EF" w:rsidP="00DE57EF">
      <w:pPr>
        <w:widowControl w:val="0"/>
        <w:autoSpaceDE w:val="0"/>
        <w:autoSpaceDN w:val="0"/>
        <w:adjustRightInd w:val="0"/>
        <w:ind w:left="640" w:hanging="640"/>
        <w:rPr>
          <w:noProof/>
        </w:rPr>
      </w:pPr>
      <w:r w:rsidRPr="00DE57EF">
        <w:rPr>
          <w:noProof/>
        </w:rPr>
        <w:t>[53]</w:t>
      </w:r>
      <w:r w:rsidRPr="00DE57EF">
        <w:rPr>
          <w:noProof/>
        </w:rPr>
        <w:tab/>
        <w:t>M. Abuella and B. Chowdhury, “Solar power probabilistic forecasting by using multiple linear regression analysis,” 2015, doi: 10.1109/SECON.2015.7132869.</w:t>
      </w:r>
    </w:p>
    <w:p w14:paraId="725112D7" w14:textId="77777777" w:rsidR="00DE57EF" w:rsidRPr="00DE57EF" w:rsidRDefault="00DE57EF" w:rsidP="00DE57EF">
      <w:pPr>
        <w:widowControl w:val="0"/>
        <w:autoSpaceDE w:val="0"/>
        <w:autoSpaceDN w:val="0"/>
        <w:adjustRightInd w:val="0"/>
        <w:ind w:left="640" w:hanging="640"/>
        <w:rPr>
          <w:noProof/>
        </w:rPr>
      </w:pPr>
      <w:r w:rsidRPr="00DE57EF">
        <w:rPr>
          <w:noProof/>
        </w:rPr>
        <w:t>[54]</w:t>
      </w:r>
      <w:r w:rsidRPr="00DE57EF">
        <w:rPr>
          <w:noProof/>
        </w:rPr>
        <w:tab/>
        <w:t xml:space="preserve">K. Panklib, C. Prakasvudhisarn, and D. Khummongkol, “Electricity Consumption Forecasting in Thailand Using an Artificial Neural Network and Multiple Linear Regression,” </w:t>
      </w:r>
      <w:r w:rsidRPr="00DE57EF">
        <w:rPr>
          <w:i/>
          <w:iCs/>
          <w:noProof/>
        </w:rPr>
        <w:t>Energy Sources, Part B Econ. Plan. Policy</w:t>
      </w:r>
      <w:r w:rsidRPr="00DE57EF">
        <w:rPr>
          <w:noProof/>
        </w:rPr>
        <w:t>, 2015, doi: 10.1080/15567249.2011.559520.</w:t>
      </w:r>
    </w:p>
    <w:p w14:paraId="2B4CB8CB" w14:textId="77777777" w:rsidR="00DE57EF" w:rsidRPr="00DE57EF" w:rsidRDefault="00DE57EF" w:rsidP="00DE57EF">
      <w:pPr>
        <w:widowControl w:val="0"/>
        <w:autoSpaceDE w:val="0"/>
        <w:autoSpaceDN w:val="0"/>
        <w:adjustRightInd w:val="0"/>
        <w:ind w:left="640" w:hanging="640"/>
        <w:rPr>
          <w:noProof/>
        </w:rPr>
      </w:pPr>
      <w:r w:rsidRPr="00DE57EF">
        <w:rPr>
          <w:noProof/>
        </w:rPr>
        <w:t>[55]</w:t>
      </w:r>
      <w:r w:rsidRPr="00DE57EF">
        <w:rPr>
          <w:noProof/>
        </w:rPr>
        <w:tab/>
        <w:t>X. Sun, Z. Ouyang, and D. Yue, “Short-term load forecasting based on multivariate linear regression,” 2017, doi: 10.1109/EI2.2017.8245401.</w:t>
      </w:r>
    </w:p>
    <w:p w14:paraId="395A12CC" w14:textId="77777777" w:rsidR="00DE57EF" w:rsidRPr="00DE57EF" w:rsidRDefault="00DE57EF" w:rsidP="00DE57EF">
      <w:pPr>
        <w:widowControl w:val="0"/>
        <w:autoSpaceDE w:val="0"/>
        <w:autoSpaceDN w:val="0"/>
        <w:adjustRightInd w:val="0"/>
        <w:ind w:left="640" w:hanging="640"/>
        <w:rPr>
          <w:noProof/>
        </w:rPr>
      </w:pPr>
      <w:r w:rsidRPr="00DE57EF">
        <w:rPr>
          <w:noProof/>
        </w:rPr>
        <w:t>[56]</w:t>
      </w:r>
      <w:r w:rsidRPr="00DE57EF">
        <w:rPr>
          <w:noProof/>
        </w:rPr>
        <w:tab/>
        <w:t xml:space="preserve">R. Weron, </w:t>
      </w:r>
      <w:r w:rsidRPr="00DE57EF">
        <w:rPr>
          <w:i/>
          <w:iCs/>
          <w:noProof/>
        </w:rPr>
        <w:t>Modeling and forecasting electricity loads and prices: A statistical approach</w:t>
      </w:r>
      <w:r w:rsidRPr="00DE57EF">
        <w:rPr>
          <w:noProof/>
        </w:rPr>
        <w:t>. wiley, 2006.</w:t>
      </w:r>
    </w:p>
    <w:p w14:paraId="4F8FE7C9" w14:textId="77777777" w:rsidR="00DE57EF" w:rsidRPr="00DE57EF" w:rsidRDefault="00DE57EF" w:rsidP="00DE57EF">
      <w:pPr>
        <w:widowControl w:val="0"/>
        <w:autoSpaceDE w:val="0"/>
        <w:autoSpaceDN w:val="0"/>
        <w:adjustRightInd w:val="0"/>
        <w:ind w:left="640" w:hanging="640"/>
        <w:rPr>
          <w:noProof/>
        </w:rPr>
      </w:pPr>
      <w:r w:rsidRPr="00DE57EF">
        <w:rPr>
          <w:noProof/>
        </w:rPr>
        <w:t>[57]</w:t>
      </w:r>
      <w:r w:rsidRPr="00DE57EF">
        <w:rPr>
          <w:noProof/>
        </w:rPr>
        <w:tab/>
        <w:t>N. Amral, C. S. Özveren, and D. King, “Short term load forecasting using multiple linear regression,” 2007, doi: 10.1109/UPEC.2007.4469121.</w:t>
      </w:r>
    </w:p>
    <w:p w14:paraId="5EBBF564" w14:textId="77777777" w:rsidR="00DE57EF" w:rsidRPr="00DE57EF" w:rsidRDefault="00DE57EF" w:rsidP="00DE57EF">
      <w:pPr>
        <w:widowControl w:val="0"/>
        <w:autoSpaceDE w:val="0"/>
        <w:autoSpaceDN w:val="0"/>
        <w:adjustRightInd w:val="0"/>
        <w:ind w:left="640" w:hanging="640"/>
        <w:rPr>
          <w:noProof/>
        </w:rPr>
      </w:pPr>
      <w:r w:rsidRPr="00DE57EF">
        <w:rPr>
          <w:noProof/>
        </w:rPr>
        <w:t>[58]</w:t>
      </w:r>
      <w:r w:rsidRPr="00DE57EF">
        <w:rPr>
          <w:noProof/>
        </w:rPr>
        <w:tab/>
        <w:t>T. Hong, “Short Term Electric Load Forecasting,” North Carolina State University, 2010.</w:t>
      </w:r>
    </w:p>
    <w:p w14:paraId="6BC1E254" w14:textId="77777777" w:rsidR="00DE57EF" w:rsidRPr="00DE57EF" w:rsidRDefault="00DE57EF" w:rsidP="00DE57EF">
      <w:pPr>
        <w:widowControl w:val="0"/>
        <w:autoSpaceDE w:val="0"/>
        <w:autoSpaceDN w:val="0"/>
        <w:adjustRightInd w:val="0"/>
        <w:ind w:left="640" w:hanging="640"/>
        <w:rPr>
          <w:noProof/>
        </w:rPr>
      </w:pPr>
      <w:r w:rsidRPr="00DE57EF">
        <w:rPr>
          <w:noProof/>
        </w:rPr>
        <w:t>[59]</w:t>
      </w:r>
      <w:r w:rsidRPr="00DE57EF">
        <w:rPr>
          <w:noProof/>
        </w:rPr>
        <w:tab/>
        <w:t xml:space="preserve">E. Stellwagen and L. Tashman, “ARIMA : The Models of Box and Jenkins,” </w:t>
      </w:r>
      <w:r w:rsidRPr="00DE57EF">
        <w:rPr>
          <w:i/>
          <w:iCs/>
          <w:noProof/>
        </w:rPr>
        <w:t>Foresight Int. J. Appl. Forecast.</w:t>
      </w:r>
      <w:r w:rsidRPr="00DE57EF">
        <w:rPr>
          <w:noProof/>
        </w:rPr>
        <w:t>, 2013.</w:t>
      </w:r>
    </w:p>
    <w:p w14:paraId="0814AB07" w14:textId="77777777" w:rsidR="00DE57EF" w:rsidRPr="00DE57EF" w:rsidRDefault="00DE57EF" w:rsidP="00DE57EF">
      <w:pPr>
        <w:widowControl w:val="0"/>
        <w:autoSpaceDE w:val="0"/>
        <w:autoSpaceDN w:val="0"/>
        <w:adjustRightInd w:val="0"/>
        <w:ind w:left="640" w:hanging="640"/>
        <w:rPr>
          <w:noProof/>
        </w:rPr>
      </w:pPr>
      <w:r w:rsidRPr="00DE57EF">
        <w:rPr>
          <w:noProof/>
        </w:rPr>
        <w:t>[60]</w:t>
      </w:r>
      <w:r w:rsidRPr="00DE57EF">
        <w:rPr>
          <w:noProof/>
        </w:rPr>
        <w:tab/>
        <w:t xml:space="preserve">K. Goswami, A. Ganguly, and A. K. Sil, “Day ahead forecasting and peak load </w:t>
      </w:r>
      <w:r w:rsidRPr="00DE57EF">
        <w:rPr>
          <w:noProof/>
        </w:rPr>
        <w:lastRenderedPageBreak/>
        <w:t xml:space="preserve">management using multivariate auto regression technique,” </w:t>
      </w:r>
      <w:r w:rsidRPr="00DE57EF">
        <w:rPr>
          <w:i/>
          <w:iCs/>
          <w:noProof/>
        </w:rPr>
        <w:t>Proc. 2018 IEEE Appl. Signal Process. Conf. ASPCON 2018</w:t>
      </w:r>
      <w:r w:rsidRPr="00DE57EF">
        <w:rPr>
          <w:noProof/>
        </w:rPr>
        <w:t>, no. 1, pp. 279–282, 2018, doi: 10.1109/ASPCON.2018.8748661.</w:t>
      </w:r>
    </w:p>
    <w:p w14:paraId="1BF1DE6C" w14:textId="77777777" w:rsidR="00DE57EF" w:rsidRPr="00DE57EF" w:rsidRDefault="00DE57EF" w:rsidP="00DE57EF">
      <w:pPr>
        <w:widowControl w:val="0"/>
        <w:autoSpaceDE w:val="0"/>
        <w:autoSpaceDN w:val="0"/>
        <w:adjustRightInd w:val="0"/>
        <w:ind w:left="640" w:hanging="640"/>
        <w:rPr>
          <w:noProof/>
        </w:rPr>
      </w:pPr>
      <w:r w:rsidRPr="00DE57EF">
        <w:rPr>
          <w:noProof/>
        </w:rPr>
        <w:t>[61]</w:t>
      </w:r>
      <w:r w:rsidRPr="00DE57EF">
        <w:rPr>
          <w:noProof/>
        </w:rPr>
        <w:tab/>
        <w:t xml:space="preserve">R. Bonetto and M. Rossi, “Parallel multi-step ahead power demand forecasting through NAR neural networks,” </w:t>
      </w:r>
      <w:r w:rsidRPr="00DE57EF">
        <w:rPr>
          <w:i/>
          <w:iCs/>
          <w:noProof/>
        </w:rPr>
        <w:t>2016 IEEE Int. Conf. Smart Grid Commun. SmartGridComm 2016</w:t>
      </w:r>
      <w:r w:rsidRPr="00DE57EF">
        <w:rPr>
          <w:noProof/>
        </w:rPr>
        <w:t>, pp. 314–319, Dec. 2016, doi: 10.1109/SmartGridComm.2016.7778780.</w:t>
      </w:r>
    </w:p>
    <w:p w14:paraId="28EE9586" w14:textId="77777777" w:rsidR="00DE57EF" w:rsidRPr="00DE57EF" w:rsidRDefault="00DE57EF" w:rsidP="00DE57EF">
      <w:pPr>
        <w:widowControl w:val="0"/>
        <w:autoSpaceDE w:val="0"/>
        <w:autoSpaceDN w:val="0"/>
        <w:adjustRightInd w:val="0"/>
        <w:ind w:left="640" w:hanging="640"/>
        <w:rPr>
          <w:noProof/>
        </w:rPr>
      </w:pPr>
      <w:r w:rsidRPr="00DE57EF">
        <w:rPr>
          <w:noProof/>
        </w:rPr>
        <w:t>[62]</w:t>
      </w:r>
      <w:r w:rsidRPr="00DE57EF">
        <w:rPr>
          <w:noProof/>
        </w:rPr>
        <w:tab/>
        <w:t xml:space="preserve">G. N. Shilpa and G. S. Sheshadri, “ARIMAX Model for Short-Term Electrical Load Forecasting,” </w:t>
      </w:r>
      <w:r w:rsidRPr="00DE57EF">
        <w:rPr>
          <w:i/>
          <w:iCs/>
          <w:noProof/>
        </w:rPr>
        <w:t>Int. J. Recent Technol. Eng.</w:t>
      </w:r>
      <w:r w:rsidRPr="00DE57EF">
        <w:rPr>
          <w:noProof/>
        </w:rPr>
        <w:t>, 2019, doi: 10.35940/ijrte.d7950.118419.</w:t>
      </w:r>
    </w:p>
    <w:p w14:paraId="63EB09AC" w14:textId="77777777" w:rsidR="00DE57EF" w:rsidRPr="00DE57EF" w:rsidRDefault="00DE57EF" w:rsidP="00DE57EF">
      <w:pPr>
        <w:widowControl w:val="0"/>
        <w:autoSpaceDE w:val="0"/>
        <w:autoSpaceDN w:val="0"/>
        <w:adjustRightInd w:val="0"/>
        <w:ind w:left="640" w:hanging="640"/>
        <w:rPr>
          <w:noProof/>
        </w:rPr>
      </w:pPr>
      <w:r w:rsidRPr="00DE57EF">
        <w:rPr>
          <w:noProof/>
        </w:rPr>
        <w:t>[63]</w:t>
      </w:r>
      <w:r w:rsidRPr="00DE57EF">
        <w:rPr>
          <w:noProof/>
        </w:rPr>
        <w:tab/>
        <w:t xml:space="preserve">H. Cui and X. Peng, “Short-Term City Electric Load Forecasting with Considering Temperature Effects: An Improved ARIMAX Model,” </w:t>
      </w:r>
      <w:r w:rsidRPr="00DE57EF">
        <w:rPr>
          <w:i/>
          <w:iCs/>
          <w:noProof/>
        </w:rPr>
        <w:t>Math. Probl. Eng.</w:t>
      </w:r>
      <w:r w:rsidRPr="00DE57EF">
        <w:rPr>
          <w:noProof/>
        </w:rPr>
        <w:t>, 2015, doi: 10.1155/2015/589374.</w:t>
      </w:r>
    </w:p>
    <w:p w14:paraId="4ADEFD13" w14:textId="77777777" w:rsidR="00DE57EF" w:rsidRPr="00DE57EF" w:rsidRDefault="00DE57EF" w:rsidP="00DE57EF">
      <w:pPr>
        <w:widowControl w:val="0"/>
        <w:autoSpaceDE w:val="0"/>
        <w:autoSpaceDN w:val="0"/>
        <w:adjustRightInd w:val="0"/>
        <w:ind w:left="640" w:hanging="640"/>
        <w:rPr>
          <w:noProof/>
        </w:rPr>
      </w:pPr>
      <w:r w:rsidRPr="00DE57EF">
        <w:rPr>
          <w:noProof/>
        </w:rPr>
        <w:t>[64]</w:t>
      </w:r>
      <w:r w:rsidRPr="00DE57EF">
        <w:rPr>
          <w:noProof/>
        </w:rPr>
        <w:tab/>
        <w:t>A. Shadkam, “USING SARIMAX TO FORECAST ELECTRICITY DEMAND AND CONSUMPTION,” 2020.</w:t>
      </w:r>
    </w:p>
    <w:p w14:paraId="679FA9D3" w14:textId="77777777" w:rsidR="00DE57EF" w:rsidRPr="00DE57EF" w:rsidRDefault="00DE57EF" w:rsidP="00DE57EF">
      <w:pPr>
        <w:widowControl w:val="0"/>
        <w:autoSpaceDE w:val="0"/>
        <w:autoSpaceDN w:val="0"/>
        <w:adjustRightInd w:val="0"/>
        <w:ind w:left="640" w:hanging="640"/>
        <w:rPr>
          <w:noProof/>
        </w:rPr>
      </w:pPr>
      <w:r w:rsidRPr="00DE57EF">
        <w:rPr>
          <w:noProof/>
        </w:rPr>
        <w:t>[65]</w:t>
      </w:r>
      <w:r w:rsidRPr="00DE57EF">
        <w:rPr>
          <w:noProof/>
        </w:rPr>
        <w:tab/>
        <w:t>I. Fernández, C. E. Borges, and Y. K. Penya, “Efficient building load forecasting,” 2011, doi: 10.1109/ETFA.2011.6059103.</w:t>
      </w:r>
    </w:p>
    <w:p w14:paraId="73430161" w14:textId="77777777" w:rsidR="00DE57EF" w:rsidRPr="00DE57EF" w:rsidRDefault="00DE57EF" w:rsidP="00DE57EF">
      <w:pPr>
        <w:widowControl w:val="0"/>
        <w:autoSpaceDE w:val="0"/>
        <w:autoSpaceDN w:val="0"/>
        <w:adjustRightInd w:val="0"/>
        <w:ind w:left="640" w:hanging="640"/>
        <w:rPr>
          <w:noProof/>
        </w:rPr>
      </w:pPr>
      <w:r w:rsidRPr="00DE57EF">
        <w:rPr>
          <w:noProof/>
        </w:rPr>
        <w:t>[66]</w:t>
      </w:r>
      <w:r w:rsidRPr="00DE57EF">
        <w:rPr>
          <w:noProof/>
        </w:rPr>
        <w:tab/>
        <w:t xml:space="preserve">X. H. Le, H. V. Ho, G. Lee, and S. Jung, “Application of Long Short-Term Memory (LSTM) neural network for flood forecasting,” </w:t>
      </w:r>
      <w:r w:rsidRPr="00DE57EF">
        <w:rPr>
          <w:i/>
          <w:iCs/>
          <w:noProof/>
        </w:rPr>
        <w:t>Water (Switzerland)</w:t>
      </w:r>
      <w:r w:rsidRPr="00DE57EF">
        <w:rPr>
          <w:noProof/>
        </w:rPr>
        <w:t>, 2019, doi: 10.3390/w11071387.</w:t>
      </w:r>
    </w:p>
    <w:p w14:paraId="6C98DE7F" w14:textId="77777777" w:rsidR="00DE57EF" w:rsidRPr="00DE57EF" w:rsidRDefault="00DE57EF" w:rsidP="00DE57EF">
      <w:pPr>
        <w:widowControl w:val="0"/>
        <w:autoSpaceDE w:val="0"/>
        <w:autoSpaceDN w:val="0"/>
        <w:adjustRightInd w:val="0"/>
        <w:ind w:left="640" w:hanging="640"/>
        <w:rPr>
          <w:noProof/>
        </w:rPr>
      </w:pPr>
      <w:r w:rsidRPr="00DE57EF">
        <w:rPr>
          <w:noProof/>
        </w:rPr>
        <w:t>[67]</w:t>
      </w:r>
      <w:r w:rsidRPr="00DE57EF">
        <w:rPr>
          <w:noProof/>
        </w:rPr>
        <w:tab/>
        <w:t xml:space="preserve">M. Munem, T. M. Rubaith Bashar, M. H. Roni, M. Shahriar, T. B. Shawkat, and H. Rahaman, “Electric power load forecasting based on multivariate LSTM neural network using bayesian optimization,” </w:t>
      </w:r>
      <w:r w:rsidRPr="00DE57EF">
        <w:rPr>
          <w:i/>
          <w:iCs/>
          <w:noProof/>
        </w:rPr>
        <w:t>2020 IEEE Electr. Power Energy Conf. EPEC 2020</w:t>
      </w:r>
      <w:r w:rsidRPr="00DE57EF">
        <w:rPr>
          <w:noProof/>
        </w:rPr>
        <w:t>, vol. 3, 2020, doi: 10.1109/EPEC48502.2020.9320123.</w:t>
      </w:r>
    </w:p>
    <w:p w14:paraId="3F9C9C82" w14:textId="77777777" w:rsidR="00DE57EF" w:rsidRPr="00DE57EF" w:rsidRDefault="00DE57EF" w:rsidP="00DE57EF">
      <w:pPr>
        <w:widowControl w:val="0"/>
        <w:autoSpaceDE w:val="0"/>
        <w:autoSpaceDN w:val="0"/>
        <w:adjustRightInd w:val="0"/>
        <w:ind w:left="640" w:hanging="640"/>
        <w:rPr>
          <w:noProof/>
        </w:rPr>
      </w:pPr>
      <w:r w:rsidRPr="00DE57EF">
        <w:rPr>
          <w:noProof/>
        </w:rPr>
        <w:lastRenderedPageBreak/>
        <w:t>[68]</w:t>
      </w:r>
      <w:r w:rsidRPr="00DE57EF">
        <w:rPr>
          <w:noProof/>
        </w:rPr>
        <w:tab/>
        <w:t xml:space="preserve">V. Dehalwar, A. Kalam, M. L. Kolhe, and A. Zayegh, “Electricity load forecasting for urban area using weather forecast information,” </w:t>
      </w:r>
      <w:r w:rsidRPr="00DE57EF">
        <w:rPr>
          <w:i/>
          <w:iCs/>
          <w:noProof/>
        </w:rPr>
        <w:t>2016 IEEE Int. Conf. Power Renew. Energy, ICPRE 2016</w:t>
      </w:r>
      <w:r w:rsidRPr="00DE57EF">
        <w:rPr>
          <w:noProof/>
        </w:rPr>
        <w:t>, pp. 355–359, 2017, doi: 10.1109/ICPRE.2016.7871231.</w:t>
      </w:r>
    </w:p>
    <w:p w14:paraId="762CF021" w14:textId="77777777" w:rsidR="00DE57EF" w:rsidRPr="00DE57EF" w:rsidRDefault="00DE57EF" w:rsidP="00DE57EF">
      <w:pPr>
        <w:widowControl w:val="0"/>
        <w:autoSpaceDE w:val="0"/>
        <w:autoSpaceDN w:val="0"/>
        <w:adjustRightInd w:val="0"/>
        <w:ind w:left="640" w:hanging="640"/>
        <w:rPr>
          <w:noProof/>
        </w:rPr>
      </w:pPr>
      <w:r w:rsidRPr="00DE57EF">
        <w:rPr>
          <w:noProof/>
        </w:rPr>
        <w:t>[69]</w:t>
      </w:r>
      <w:r w:rsidRPr="00DE57EF">
        <w:rPr>
          <w:noProof/>
        </w:rPr>
        <w:tab/>
        <w:t>“Attention mechanism + relu activation function: adaptive parameterized relu activation function | Develop Paper.” https://developpaper.com/attention-mechanism-relu-activation-function-adaptive-parameterized-relu-activation-function/ (accessed Sep. 09, 2021).</w:t>
      </w:r>
    </w:p>
    <w:p w14:paraId="35051814" w14:textId="77777777" w:rsidR="00DE57EF" w:rsidRPr="00DE57EF" w:rsidRDefault="00DE57EF" w:rsidP="00DE57EF">
      <w:pPr>
        <w:widowControl w:val="0"/>
        <w:autoSpaceDE w:val="0"/>
        <w:autoSpaceDN w:val="0"/>
        <w:adjustRightInd w:val="0"/>
        <w:ind w:left="640" w:hanging="640"/>
        <w:rPr>
          <w:noProof/>
        </w:rPr>
      </w:pPr>
      <w:r w:rsidRPr="00DE57EF">
        <w:rPr>
          <w:noProof/>
        </w:rPr>
        <w:t>[70]</w:t>
      </w:r>
      <w:r w:rsidRPr="00DE57EF">
        <w:rPr>
          <w:noProof/>
        </w:rPr>
        <w:tab/>
        <w:t xml:space="preserve">A. Si. Walia, “Activation functions and it’s types-Which is better?,” </w:t>
      </w:r>
      <w:r w:rsidRPr="00DE57EF">
        <w:rPr>
          <w:i/>
          <w:iCs/>
          <w:noProof/>
        </w:rPr>
        <w:t>Towards Data Science</w:t>
      </w:r>
      <w:r w:rsidRPr="00DE57EF">
        <w:rPr>
          <w:noProof/>
        </w:rPr>
        <w:t>, 2017. .</w:t>
      </w:r>
    </w:p>
    <w:p w14:paraId="1F7974EF" w14:textId="77777777" w:rsidR="00DE57EF" w:rsidRPr="00DE57EF" w:rsidRDefault="00DE57EF" w:rsidP="00DE57EF">
      <w:pPr>
        <w:widowControl w:val="0"/>
        <w:autoSpaceDE w:val="0"/>
        <w:autoSpaceDN w:val="0"/>
        <w:adjustRightInd w:val="0"/>
        <w:ind w:left="640" w:hanging="640"/>
        <w:rPr>
          <w:noProof/>
        </w:rPr>
      </w:pPr>
      <w:r w:rsidRPr="00DE57EF">
        <w:rPr>
          <w:noProof/>
        </w:rPr>
        <w:t>[71]</w:t>
      </w:r>
      <w:r w:rsidRPr="00DE57EF">
        <w:rPr>
          <w:noProof/>
        </w:rPr>
        <w:tab/>
        <w:t>“Artificial Neural Network (ANN) with Practical Implementation | by Amir Ali | Wavy AI Research Foundation | Medium.” https://medium.com/machine-learning-researcher/artificial-neural-network-ann-4481fa33d85a (accessed Sep. 10, 2021).</w:t>
      </w:r>
    </w:p>
    <w:p w14:paraId="1187BB1C" w14:textId="77777777" w:rsidR="00DE57EF" w:rsidRPr="00DE57EF" w:rsidRDefault="00DE57EF" w:rsidP="00DE57EF">
      <w:pPr>
        <w:widowControl w:val="0"/>
        <w:autoSpaceDE w:val="0"/>
        <w:autoSpaceDN w:val="0"/>
        <w:adjustRightInd w:val="0"/>
        <w:ind w:left="640" w:hanging="640"/>
        <w:rPr>
          <w:noProof/>
        </w:rPr>
      </w:pPr>
      <w:r w:rsidRPr="00DE57EF">
        <w:rPr>
          <w:noProof/>
        </w:rPr>
        <w:t>[72]</w:t>
      </w:r>
      <w:r w:rsidRPr="00DE57EF">
        <w:rPr>
          <w:noProof/>
        </w:rPr>
        <w:tab/>
        <w:t xml:space="preserve">C. L. COCIANU and H. GRIGORYAN, “An Artificial Neural Network for Data Forecasting Purposes,” </w:t>
      </w:r>
      <w:r w:rsidRPr="00DE57EF">
        <w:rPr>
          <w:i/>
          <w:iCs/>
          <w:noProof/>
        </w:rPr>
        <w:t>Inform. Econ.</w:t>
      </w:r>
      <w:r w:rsidRPr="00DE57EF">
        <w:rPr>
          <w:noProof/>
        </w:rPr>
        <w:t>, 2015, doi: 10.12948/issn14531305/19.2.2015.04.</w:t>
      </w:r>
    </w:p>
    <w:p w14:paraId="1F21E330" w14:textId="77777777" w:rsidR="00DE57EF" w:rsidRPr="00DE57EF" w:rsidRDefault="00DE57EF" w:rsidP="00DE57EF">
      <w:pPr>
        <w:widowControl w:val="0"/>
        <w:autoSpaceDE w:val="0"/>
        <w:autoSpaceDN w:val="0"/>
        <w:adjustRightInd w:val="0"/>
        <w:ind w:left="640" w:hanging="640"/>
        <w:rPr>
          <w:noProof/>
        </w:rPr>
      </w:pPr>
      <w:r w:rsidRPr="00DE57EF">
        <w:rPr>
          <w:noProof/>
        </w:rPr>
        <w:t>[73]</w:t>
      </w:r>
      <w:r w:rsidRPr="00DE57EF">
        <w:rPr>
          <w:noProof/>
        </w:rPr>
        <w:tab/>
        <w:t xml:space="preserve">M. Adya and F. Collopy, “How effective are neural networks at forecasting and prediction? A review and evaluation,” </w:t>
      </w:r>
      <w:r w:rsidRPr="00DE57EF">
        <w:rPr>
          <w:i/>
          <w:iCs/>
          <w:noProof/>
        </w:rPr>
        <w:t>J. Forecast.</w:t>
      </w:r>
      <w:r w:rsidRPr="00DE57EF">
        <w:rPr>
          <w:noProof/>
        </w:rPr>
        <w:t>, 1998, doi: 10.1002/(sici)1099-131x(1998090)17:5/6&lt;481::aid-for709&gt;3.0.co;2-q.</w:t>
      </w:r>
    </w:p>
    <w:p w14:paraId="72155CE2" w14:textId="77777777" w:rsidR="00DE57EF" w:rsidRPr="00DE57EF" w:rsidRDefault="00DE57EF" w:rsidP="00DE57EF">
      <w:pPr>
        <w:widowControl w:val="0"/>
        <w:autoSpaceDE w:val="0"/>
        <w:autoSpaceDN w:val="0"/>
        <w:adjustRightInd w:val="0"/>
        <w:ind w:left="640" w:hanging="640"/>
        <w:rPr>
          <w:noProof/>
        </w:rPr>
      </w:pPr>
      <w:r w:rsidRPr="00DE57EF">
        <w:rPr>
          <w:noProof/>
        </w:rPr>
        <w:t>[74]</w:t>
      </w:r>
      <w:r w:rsidRPr="00DE57EF">
        <w:rPr>
          <w:noProof/>
        </w:rPr>
        <w:tab/>
        <w:t xml:space="preserve">Zhang, G., E. Patuwo, and M. Y. Hu, “Forecasting with Artificial neural networds,” </w:t>
      </w:r>
      <w:r w:rsidRPr="00DE57EF">
        <w:rPr>
          <w:i/>
          <w:iCs/>
          <w:noProof/>
        </w:rPr>
        <w:t>Int. J. Forecast.</w:t>
      </w:r>
      <w:r w:rsidRPr="00DE57EF">
        <w:rPr>
          <w:noProof/>
        </w:rPr>
        <w:t>, 1998.</w:t>
      </w:r>
    </w:p>
    <w:p w14:paraId="38995000" w14:textId="77777777" w:rsidR="00DE57EF" w:rsidRPr="00DE57EF" w:rsidRDefault="00DE57EF" w:rsidP="00DE57EF">
      <w:pPr>
        <w:widowControl w:val="0"/>
        <w:autoSpaceDE w:val="0"/>
        <w:autoSpaceDN w:val="0"/>
        <w:adjustRightInd w:val="0"/>
        <w:ind w:left="640" w:hanging="640"/>
        <w:rPr>
          <w:noProof/>
        </w:rPr>
      </w:pPr>
      <w:r w:rsidRPr="00DE57EF">
        <w:rPr>
          <w:noProof/>
        </w:rPr>
        <w:t>[75]</w:t>
      </w:r>
      <w:r w:rsidRPr="00DE57EF">
        <w:rPr>
          <w:noProof/>
        </w:rPr>
        <w:tab/>
        <w:t xml:space="preserve">A. D. Papalexopoulos, S. Hao, and T. M. Peng, “An implementation of a neural network based load forecasting model for the EMS,” </w:t>
      </w:r>
      <w:r w:rsidRPr="00DE57EF">
        <w:rPr>
          <w:i/>
          <w:iCs/>
          <w:noProof/>
        </w:rPr>
        <w:t>IEEE Trans. Power Syst.</w:t>
      </w:r>
      <w:r w:rsidRPr="00DE57EF">
        <w:rPr>
          <w:noProof/>
        </w:rPr>
        <w:t xml:space="preserve">, 1994, </w:t>
      </w:r>
      <w:r w:rsidRPr="00DE57EF">
        <w:rPr>
          <w:noProof/>
        </w:rPr>
        <w:lastRenderedPageBreak/>
        <w:t>doi: 10.1109/59.331456.</w:t>
      </w:r>
    </w:p>
    <w:p w14:paraId="6C9EDA40" w14:textId="77777777" w:rsidR="00DE57EF" w:rsidRPr="00DE57EF" w:rsidRDefault="00DE57EF" w:rsidP="00DE57EF">
      <w:pPr>
        <w:widowControl w:val="0"/>
        <w:autoSpaceDE w:val="0"/>
        <w:autoSpaceDN w:val="0"/>
        <w:adjustRightInd w:val="0"/>
        <w:ind w:left="640" w:hanging="640"/>
        <w:rPr>
          <w:noProof/>
        </w:rPr>
      </w:pPr>
      <w:r w:rsidRPr="00DE57EF">
        <w:rPr>
          <w:noProof/>
        </w:rPr>
        <w:t>[76]</w:t>
      </w:r>
      <w:r w:rsidRPr="00DE57EF">
        <w:rPr>
          <w:noProof/>
        </w:rPr>
        <w:tab/>
        <w:t xml:space="preserve">A. D. Papalexopoulos and T. C. Hesterberg, “A regression-based approach to short-term system load forecasting,” </w:t>
      </w:r>
      <w:r w:rsidRPr="00DE57EF">
        <w:rPr>
          <w:i/>
          <w:iCs/>
          <w:noProof/>
        </w:rPr>
        <w:t>IEEE Trans. Power Syst.</w:t>
      </w:r>
      <w:r w:rsidRPr="00DE57EF">
        <w:rPr>
          <w:noProof/>
        </w:rPr>
        <w:t>, 1990, doi: 10.1109/59.99410.</w:t>
      </w:r>
    </w:p>
    <w:p w14:paraId="2527C9AE" w14:textId="77777777" w:rsidR="00DE57EF" w:rsidRPr="00DE57EF" w:rsidRDefault="00DE57EF" w:rsidP="00DE57EF">
      <w:pPr>
        <w:widowControl w:val="0"/>
        <w:autoSpaceDE w:val="0"/>
        <w:autoSpaceDN w:val="0"/>
        <w:adjustRightInd w:val="0"/>
        <w:ind w:left="640" w:hanging="640"/>
        <w:rPr>
          <w:noProof/>
        </w:rPr>
      </w:pPr>
      <w:r w:rsidRPr="00DE57EF">
        <w:rPr>
          <w:noProof/>
        </w:rPr>
        <w:t>[77]</w:t>
      </w:r>
      <w:r w:rsidRPr="00DE57EF">
        <w:rPr>
          <w:noProof/>
        </w:rPr>
        <w:tab/>
        <w:t xml:space="preserve">B. F. Hobbs, “Analysis of the value for unit commitment of improved load forecasts,” </w:t>
      </w:r>
      <w:r w:rsidRPr="00DE57EF">
        <w:rPr>
          <w:i/>
          <w:iCs/>
          <w:noProof/>
        </w:rPr>
        <w:t>IEEE Trans. Power Syst.</w:t>
      </w:r>
      <w:r w:rsidRPr="00DE57EF">
        <w:rPr>
          <w:noProof/>
        </w:rPr>
        <w:t>, 1999, doi: 10.1109/59.801894.</w:t>
      </w:r>
    </w:p>
    <w:p w14:paraId="0270D894" w14:textId="77777777" w:rsidR="00DE57EF" w:rsidRPr="00DE57EF" w:rsidRDefault="00DE57EF" w:rsidP="00DE57EF">
      <w:pPr>
        <w:widowControl w:val="0"/>
        <w:autoSpaceDE w:val="0"/>
        <w:autoSpaceDN w:val="0"/>
        <w:adjustRightInd w:val="0"/>
        <w:ind w:left="640" w:hanging="640"/>
        <w:rPr>
          <w:noProof/>
        </w:rPr>
      </w:pPr>
      <w:r w:rsidRPr="00DE57EF">
        <w:rPr>
          <w:noProof/>
        </w:rPr>
        <w:t>[78]</w:t>
      </w:r>
      <w:r w:rsidRPr="00DE57EF">
        <w:rPr>
          <w:noProof/>
        </w:rPr>
        <w:tab/>
        <w:t xml:space="preserve">A. Khotanzad, R. C. Hwang, A. Abaye, and D. Maratukulam, “An Adaptive Modular Artificial Neural Network Hourly Load Forecaster and its Implementation at Electric Utilities,” </w:t>
      </w:r>
      <w:r w:rsidRPr="00DE57EF">
        <w:rPr>
          <w:i/>
          <w:iCs/>
          <w:noProof/>
        </w:rPr>
        <w:t>IEEE Trans. Power Syst.</w:t>
      </w:r>
      <w:r w:rsidRPr="00DE57EF">
        <w:rPr>
          <w:noProof/>
        </w:rPr>
        <w:t>, 1995, doi: 10.1109/59.466468.</w:t>
      </w:r>
    </w:p>
    <w:p w14:paraId="3E315A5E" w14:textId="77777777" w:rsidR="00DE57EF" w:rsidRPr="00DE57EF" w:rsidRDefault="00DE57EF" w:rsidP="00DE57EF">
      <w:pPr>
        <w:widowControl w:val="0"/>
        <w:autoSpaceDE w:val="0"/>
        <w:autoSpaceDN w:val="0"/>
        <w:adjustRightInd w:val="0"/>
        <w:ind w:left="640" w:hanging="640"/>
        <w:rPr>
          <w:noProof/>
        </w:rPr>
      </w:pPr>
      <w:r w:rsidRPr="00DE57EF">
        <w:rPr>
          <w:noProof/>
        </w:rPr>
        <w:t>[79]</w:t>
      </w:r>
      <w:r w:rsidRPr="00DE57EF">
        <w:rPr>
          <w:noProof/>
        </w:rPr>
        <w:tab/>
        <w:t xml:space="preserve">A. Khotanzad, R. Afkhami-Rohani, T. L. Lu, A. Abaye, M. Davis, and D. J. Maratukulam, “ANNSTLF - A neural-network-based electric load forecasting system,” </w:t>
      </w:r>
      <w:r w:rsidRPr="00DE57EF">
        <w:rPr>
          <w:i/>
          <w:iCs/>
          <w:noProof/>
        </w:rPr>
        <w:t>IEEE Trans. Neural Networks</w:t>
      </w:r>
      <w:r w:rsidRPr="00DE57EF">
        <w:rPr>
          <w:noProof/>
        </w:rPr>
        <w:t>, 1997, doi: 10.1109/72.595881.</w:t>
      </w:r>
    </w:p>
    <w:p w14:paraId="06648F43" w14:textId="77777777" w:rsidR="00DE57EF" w:rsidRPr="00DE57EF" w:rsidRDefault="00DE57EF" w:rsidP="00DE57EF">
      <w:pPr>
        <w:widowControl w:val="0"/>
        <w:autoSpaceDE w:val="0"/>
        <w:autoSpaceDN w:val="0"/>
        <w:adjustRightInd w:val="0"/>
        <w:ind w:left="640" w:hanging="640"/>
        <w:rPr>
          <w:noProof/>
        </w:rPr>
      </w:pPr>
      <w:r w:rsidRPr="00DE57EF">
        <w:rPr>
          <w:noProof/>
        </w:rPr>
        <w:t>[80]</w:t>
      </w:r>
      <w:r w:rsidRPr="00DE57EF">
        <w:rPr>
          <w:noProof/>
        </w:rPr>
        <w:tab/>
        <w:t xml:space="preserve">A. Khotanzad, R. Afkhami-Rohani, and R. Af, “ANNSTLF - Artificial neural network short-term load forecaster - generation three,” </w:t>
      </w:r>
      <w:r w:rsidRPr="00DE57EF">
        <w:rPr>
          <w:i/>
          <w:iCs/>
          <w:noProof/>
        </w:rPr>
        <w:t>IEEE Trans. Power Syst.</w:t>
      </w:r>
      <w:r w:rsidRPr="00DE57EF">
        <w:rPr>
          <w:noProof/>
        </w:rPr>
        <w:t>, vol. 13, no. 4, pp. 1413–1422, 1998, doi: 10.1109/59.736285.</w:t>
      </w:r>
    </w:p>
    <w:p w14:paraId="5AD8AFEA" w14:textId="77777777" w:rsidR="00DE57EF" w:rsidRPr="00DE57EF" w:rsidRDefault="00DE57EF" w:rsidP="00DE57EF">
      <w:pPr>
        <w:widowControl w:val="0"/>
        <w:autoSpaceDE w:val="0"/>
        <w:autoSpaceDN w:val="0"/>
        <w:adjustRightInd w:val="0"/>
        <w:ind w:left="640" w:hanging="640"/>
        <w:rPr>
          <w:noProof/>
        </w:rPr>
      </w:pPr>
      <w:r w:rsidRPr="00DE57EF">
        <w:rPr>
          <w:noProof/>
        </w:rPr>
        <w:t>[81]</w:t>
      </w:r>
      <w:r w:rsidRPr="00DE57EF">
        <w:rPr>
          <w:noProof/>
        </w:rPr>
        <w:tab/>
        <w:t xml:space="preserve">A. Khotanzad, E. Zhou, and H. Elragal, “A neuro-fuzzy approach to short-term load forecasting in a price-sensitive environment,” </w:t>
      </w:r>
      <w:r w:rsidRPr="00DE57EF">
        <w:rPr>
          <w:i/>
          <w:iCs/>
          <w:noProof/>
        </w:rPr>
        <w:t>IEEE Trans. Power Syst.</w:t>
      </w:r>
      <w:r w:rsidRPr="00DE57EF">
        <w:rPr>
          <w:noProof/>
        </w:rPr>
        <w:t>, vol. 17, no. 4, pp. 1273–1282, Nov. 2002, doi: 10.1109/TPWRS.2002.804999.</w:t>
      </w:r>
    </w:p>
    <w:p w14:paraId="45E19526" w14:textId="77777777" w:rsidR="00DE57EF" w:rsidRPr="00DE57EF" w:rsidRDefault="00DE57EF" w:rsidP="00DE57EF">
      <w:pPr>
        <w:widowControl w:val="0"/>
        <w:autoSpaceDE w:val="0"/>
        <w:autoSpaceDN w:val="0"/>
        <w:adjustRightInd w:val="0"/>
        <w:ind w:left="640" w:hanging="640"/>
        <w:rPr>
          <w:noProof/>
        </w:rPr>
      </w:pPr>
      <w:r w:rsidRPr="00DE57EF">
        <w:rPr>
          <w:noProof/>
        </w:rPr>
        <w:t>[82]</w:t>
      </w:r>
      <w:r w:rsidRPr="00DE57EF">
        <w:rPr>
          <w:noProof/>
        </w:rPr>
        <w:tab/>
        <w:t>P. R. J. Campbell and K. Adamson, “Methodologies for load forecasting,” 2006, doi: 10.1109/IS.2006.348523.</w:t>
      </w:r>
    </w:p>
    <w:p w14:paraId="7A23B748" w14:textId="77777777" w:rsidR="00DE57EF" w:rsidRPr="00DE57EF" w:rsidRDefault="00DE57EF" w:rsidP="00DE57EF">
      <w:pPr>
        <w:widowControl w:val="0"/>
        <w:autoSpaceDE w:val="0"/>
        <w:autoSpaceDN w:val="0"/>
        <w:adjustRightInd w:val="0"/>
        <w:ind w:left="640" w:hanging="640"/>
        <w:rPr>
          <w:noProof/>
        </w:rPr>
      </w:pPr>
      <w:r w:rsidRPr="00DE57EF">
        <w:rPr>
          <w:noProof/>
        </w:rPr>
        <w:t>[83]</w:t>
      </w:r>
      <w:r w:rsidRPr="00DE57EF">
        <w:rPr>
          <w:noProof/>
        </w:rPr>
        <w:tab/>
        <w:t xml:space="preserve">M. H. Beale, M. T. Hagan, and H. B. Demuth, </w:t>
      </w:r>
      <w:r w:rsidRPr="00DE57EF">
        <w:rPr>
          <w:i/>
          <w:iCs/>
          <w:noProof/>
        </w:rPr>
        <w:t xml:space="preserve">Neural Network Toolbox </w:t>
      </w:r>
      <w:r w:rsidRPr="00DE57EF">
        <w:rPr>
          <w:i/>
          <w:iCs/>
          <w:noProof/>
          <w:vertAlign w:val="superscript"/>
        </w:rPr>
        <w:t>TM</w:t>
      </w:r>
      <w:r w:rsidRPr="00DE57EF">
        <w:rPr>
          <w:i/>
          <w:iCs/>
          <w:noProof/>
        </w:rPr>
        <w:t xml:space="preserve"> 7 User ’ s Guide</w:t>
      </w:r>
      <w:r w:rsidRPr="00DE57EF">
        <w:rPr>
          <w:noProof/>
        </w:rPr>
        <w:t>. 2010.</w:t>
      </w:r>
    </w:p>
    <w:p w14:paraId="473B3540" w14:textId="77777777" w:rsidR="00DE57EF" w:rsidRPr="00DE57EF" w:rsidRDefault="00DE57EF" w:rsidP="00DE57EF">
      <w:pPr>
        <w:widowControl w:val="0"/>
        <w:autoSpaceDE w:val="0"/>
        <w:autoSpaceDN w:val="0"/>
        <w:adjustRightInd w:val="0"/>
        <w:ind w:left="640" w:hanging="640"/>
        <w:rPr>
          <w:noProof/>
        </w:rPr>
      </w:pPr>
      <w:r w:rsidRPr="00DE57EF">
        <w:rPr>
          <w:noProof/>
        </w:rPr>
        <w:t>[84]</w:t>
      </w:r>
      <w:r w:rsidRPr="00DE57EF">
        <w:rPr>
          <w:noProof/>
        </w:rPr>
        <w:tab/>
        <w:t xml:space="preserve">G. H. Yann LeCun, Yoshua Bengio, “Deep learning (2015), Y. LeCun, Y. Bengio </w:t>
      </w:r>
      <w:r w:rsidRPr="00DE57EF">
        <w:rPr>
          <w:noProof/>
        </w:rPr>
        <w:lastRenderedPageBreak/>
        <w:t xml:space="preserve">and G. Hinton,” </w:t>
      </w:r>
      <w:r w:rsidRPr="00DE57EF">
        <w:rPr>
          <w:i/>
          <w:iCs/>
          <w:noProof/>
        </w:rPr>
        <w:t>Nature</w:t>
      </w:r>
      <w:r w:rsidRPr="00DE57EF">
        <w:rPr>
          <w:noProof/>
        </w:rPr>
        <w:t>, 2015.</w:t>
      </w:r>
    </w:p>
    <w:p w14:paraId="4576A7E6" w14:textId="77777777" w:rsidR="00DE57EF" w:rsidRPr="00DE57EF" w:rsidRDefault="00DE57EF" w:rsidP="00DE57EF">
      <w:pPr>
        <w:widowControl w:val="0"/>
        <w:autoSpaceDE w:val="0"/>
        <w:autoSpaceDN w:val="0"/>
        <w:adjustRightInd w:val="0"/>
        <w:ind w:left="640" w:hanging="640"/>
        <w:rPr>
          <w:noProof/>
        </w:rPr>
      </w:pPr>
      <w:r w:rsidRPr="00DE57EF">
        <w:rPr>
          <w:noProof/>
        </w:rPr>
        <w:t>[85]</w:t>
      </w:r>
      <w:r w:rsidRPr="00DE57EF">
        <w:rPr>
          <w:noProof/>
        </w:rPr>
        <w:tab/>
        <w:t xml:space="preserve">H. Shi, M. Xu, and R. Li, “Deep Learning for Household Load Forecasting-A Novel Pooling Deep RNN,” </w:t>
      </w:r>
      <w:r w:rsidRPr="00DE57EF">
        <w:rPr>
          <w:i/>
          <w:iCs/>
          <w:noProof/>
        </w:rPr>
        <w:t>IEEE Trans. Smart Grid</w:t>
      </w:r>
      <w:r w:rsidRPr="00DE57EF">
        <w:rPr>
          <w:noProof/>
        </w:rPr>
        <w:t>, 2018, doi: 10.1109/TSG.2017.2686012.</w:t>
      </w:r>
    </w:p>
    <w:p w14:paraId="7413FF9D" w14:textId="77777777" w:rsidR="00DE57EF" w:rsidRPr="00DE57EF" w:rsidRDefault="00DE57EF" w:rsidP="00DE57EF">
      <w:pPr>
        <w:widowControl w:val="0"/>
        <w:autoSpaceDE w:val="0"/>
        <w:autoSpaceDN w:val="0"/>
        <w:adjustRightInd w:val="0"/>
        <w:ind w:left="640" w:hanging="640"/>
        <w:rPr>
          <w:noProof/>
        </w:rPr>
      </w:pPr>
      <w:r w:rsidRPr="00DE57EF">
        <w:rPr>
          <w:noProof/>
        </w:rPr>
        <w:t>[86]</w:t>
      </w:r>
      <w:r w:rsidRPr="00DE57EF">
        <w:rPr>
          <w:noProof/>
        </w:rPr>
        <w:tab/>
        <w:t xml:space="preserve">D. Silver, J. Schrittwieser, K. Simonyan, I. A.- Nature, and U. 2017, “Mastering the game of Go without human knowledge,” </w:t>
      </w:r>
      <w:r w:rsidRPr="00DE57EF">
        <w:rPr>
          <w:i/>
          <w:iCs/>
          <w:noProof/>
        </w:rPr>
        <w:t>Nature</w:t>
      </w:r>
      <w:r w:rsidRPr="00DE57EF">
        <w:rPr>
          <w:noProof/>
        </w:rPr>
        <w:t>. 2016.</w:t>
      </w:r>
    </w:p>
    <w:p w14:paraId="3E421ACD" w14:textId="77777777" w:rsidR="00DE57EF" w:rsidRPr="00DE57EF" w:rsidRDefault="00DE57EF" w:rsidP="00DE57EF">
      <w:pPr>
        <w:widowControl w:val="0"/>
        <w:autoSpaceDE w:val="0"/>
        <w:autoSpaceDN w:val="0"/>
        <w:adjustRightInd w:val="0"/>
        <w:ind w:left="640" w:hanging="640"/>
        <w:rPr>
          <w:noProof/>
        </w:rPr>
      </w:pPr>
      <w:r w:rsidRPr="00DE57EF">
        <w:rPr>
          <w:noProof/>
        </w:rPr>
        <w:t>[87]</w:t>
      </w:r>
      <w:r w:rsidRPr="00DE57E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DE57EF">
        <w:rPr>
          <w:i/>
          <w:iCs/>
          <w:noProof/>
        </w:rPr>
        <w:t>J. Clin. Med.</w:t>
      </w:r>
      <w:r w:rsidRPr="00DE57EF">
        <w:rPr>
          <w:noProof/>
        </w:rPr>
        <w:t>, 2019, doi: 10.3390/jcm8122149.</w:t>
      </w:r>
    </w:p>
    <w:p w14:paraId="090B128D" w14:textId="77777777" w:rsidR="00DE57EF" w:rsidRPr="00DE57EF" w:rsidRDefault="00DE57EF" w:rsidP="00DE57EF">
      <w:pPr>
        <w:widowControl w:val="0"/>
        <w:autoSpaceDE w:val="0"/>
        <w:autoSpaceDN w:val="0"/>
        <w:adjustRightInd w:val="0"/>
        <w:ind w:left="640" w:hanging="640"/>
        <w:rPr>
          <w:noProof/>
        </w:rPr>
      </w:pPr>
      <w:r w:rsidRPr="00DE57EF">
        <w:rPr>
          <w:noProof/>
        </w:rPr>
        <w:t>[88]</w:t>
      </w:r>
      <w:r w:rsidRPr="00DE57EF">
        <w:rPr>
          <w:noProof/>
        </w:rPr>
        <w:tab/>
        <w:t xml:space="preserve">B. Y. Goodfellow I., “Courville A-Deep learning-MIT (2016),” </w:t>
      </w:r>
      <w:r w:rsidRPr="00DE57EF">
        <w:rPr>
          <w:i/>
          <w:iCs/>
          <w:noProof/>
        </w:rPr>
        <w:t>Nature</w:t>
      </w:r>
      <w:r w:rsidRPr="00DE57EF">
        <w:rPr>
          <w:noProof/>
        </w:rPr>
        <w:t>, 2016.</w:t>
      </w:r>
    </w:p>
    <w:p w14:paraId="08D36A2B" w14:textId="77777777" w:rsidR="00DE57EF" w:rsidRPr="00DE57EF" w:rsidRDefault="00DE57EF" w:rsidP="00DE57EF">
      <w:pPr>
        <w:widowControl w:val="0"/>
        <w:autoSpaceDE w:val="0"/>
        <w:autoSpaceDN w:val="0"/>
        <w:adjustRightInd w:val="0"/>
        <w:ind w:left="640" w:hanging="640"/>
        <w:rPr>
          <w:noProof/>
        </w:rPr>
      </w:pPr>
      <w:r w:rsidRPr="00DE57EF">
        <w:rPr>
          <w:noProof/>
        </w:rPr>
        <w:t>[89]</w:t>
      </w:r>
      <w:r w:rsidRPr="00DE57EF">
        <w:rPr>
          <w:noProof/>
        </w:rPr>
        <w:tab/>
        <w:t xml:space="preserve">D. L. Marino, K. Amarasinghe, and M. Manic, “Building energy load forecasting using Deep Neural Networks,” </w:t>
      </w:r>
      <w:r w:rsidRPr="00DE57EF">
        <w:rPr>
          <w:i/>
          <w:iCs/>
          <w:noProof/>
        </w:rPr>
        <w:t>IECON Proc. (Industrial Electron. Conf.</w:t>
      </w:r>
      <w:r w:rsidRPr="00DE57EF">
        <w:rPr>
          <w:noProof/>
        </w:rPr>
        <w:t>, pp. 7046–7051, 2016, doi: 10.1109/IECON.2016.7793413.</w:t>
      </w:r>
    </w:p>
    <w:p w14:paraId="319C96EA" w14:textId="77777777" w:rsidR="00DE57EF" w:rsidRPr="00DE57EF" w:rsidRDefault="00DE57EF" w:rsidP="00DE57EF">
      <w:pPr>
        <w:widowControl w:val="0"/>
        <w:autoSpaceDE w:val="0"/>
        <w:autoSpaceDN w:val="0"/>
        <w:adjustRightInd w:val="0"/>
        <w:ind w:left="640" w:hanging="640"/>
        <w:rPr>
          <w:noProof/>
        </w:rPr>
      </w:pPr>
      <w:r w:rsidRPr="00DE57EF">
        <w:rPr>
          <w:noProof/>
        </w:rPr>
        <w:t>[90]</w:t>
      </w:r>
      <w:r w:rsidRPr="00DE57EF">
        <w:rPr>
          <w:noProof/>
        </w:rPr>
        <w:tab/>
        <w:t>“Long Short Term Memory | Architecture Of LSTM.” https://www.analyticsvidhya.com/blog/2017/12/fundamentals-of-deep-learning-introduction-to-lstm/ (accessed Aug. 30, 2021).</w:t>
      </w:r>
    </w:p>
    <w:p w14:paraId="5F5657B0" w14:textId="77777777" w:rsidR="00DE57EF" w:rsidRPr="00DE57EF" w:rsidRDefault="00DE57EF" w:rsidP="00DE57EF">
      <w:pPr>
        <w:widowControl w:val="0"/>
        <w:autoSpaceDE w:val="0"/>
        <w:autoSpaceDN w:val="0"/>
        <w:adjustRightInd w:val="0"/>
        <w:ind w:left="640" w:hanging="640"/>
        <w:rPr>
          <w:noProof/>
        </w:rPr>
      </w:pPr>
      <w:r w:rsidRPr="00DE57EF">
        <w:rPr>
          <w:noProof/>
        </w:rPr>
        <w:t>[91]</w:t>
      </w:r>
      <w:r w:rsidRPr="00DE57EF">
        <w:rPr>
          <w:noProof/>
        </w:rPr>
        <w:tab/>
        <w:t xml:space="preserve">C. Olah, “Understanding LSTM Networks [Blog],” </w:t>
      </w:r>
      <w:r w:rsidRPr="00DE57EF">
        <w:rPr>
          <w:i/>
          <w:iCs/>
          <w:noProof/>
        </w:rPr>
        <w:t>Web Page</w:t>
      </w:r>
      <w:r w:rsidRPr="00DE57EF">
        <w:rPr>
          <w:noProof/>
        </w:rPr>
        <w:t>, 2015.</w:t>
      </w:r>
    </w:p>
    <w:p w14:paraId="0E6EDC1F" w14:textId="77777777" w:rsidR="00DE57EF" w:rsidRPr="00DE57EF" w:rsidRDefault="00DE57EF" w:rsidP="00DE57EF">
      <w:pPr>
        <w:widowControl w:val="0"/>
        <w:autoSpaceDE w:val="0"/>
        <w:autoSpaceDN w:val="0"/>
        <w:adjustRightInd w:val="0"/>
        <w:ind w:left="640" w:hanging="640"/>
        <w:rPr>
          <w:noProof/>
        </w:rPr>
      </w:pPr>
      <w:r w:rsidRPr="00DE57EF">
        <w:rPr>
          <w:noProof/>
        </w:rPr>
        <w:t>[92]</w:t>
      </w:r>
      <w:r w:rsidRPr="00DE57EF">
        <w:rPr>
          <w:noProof/>
        </w:rPr>
        <w:tab/>
        <w:t xml:space="preserve">H. J. Sadaei, P. C. de Lima e Silva, F. G. Guimarães, and M. H. Lee, “Short-term load forecasting by using a combined method of convolutional neural networks and fuzzy time series,” </w:t>
      </w:r>
      <w:r w:rsidRPr="00DE57EF">
        <w:rPr>
          <w:i/>
          <w:iCs/>
          <w:noProof/>
        </w:rPr>
        <w:t>Energy</w:t>
      </w:r>
      <w:r w:rsidRPr="00DE57EF">
        <w:rPr>
          <w:noProof/>
        </w:rPr>
        <w:t>, 2019, doi: 10.1016/j.energy.2019.03.081.</w:t>
      </w:r>
    </w:p>
    <w:p w14:paraId="4DFF5B4A" w14:textId="77777777" w:rsidR="00DE57EF" w:rsidRPr="00DE57EF" w:rsidRDefault="00DE57EF" w:rsidP="00DE57EF">
      <w:pPr>
        <w:widowControl w:val="0"/>
        <w:autoSpaceDE w:val="0"/>
        <w:autoSpaceDN w:val="0"/>
        <w:adjustRightInd w:val="0"/>
        <w:ind w:left="640" w:hanging="640"/>
        <w:rPr>
          <w:noProof/>
        </w:rPr>
      </w:pPr>
      <w:r w:rsidRPr="00DE57EF">
        <w:rPr>
          <w:noProof/>
        </w:rPr>
        <w:t>[93]</w:t>
      </w:r>
      <w:r w:rsidRPr="00DE57EF">
        <w:rPr>
          <w:noProof/>
        </w:rPr>
        <w:tab/>
        <w:t>I. Koprinska, D. Wu, and Z. Wang, “Convolutional Neural Networks for Energy Time Series Forecasting,” 2018, doi: 10.1109/IJCNN.2018.8489399.</w:t>
      </w:r>
    </w:p>
    <w:p w14:paraId="585E1167" w14:textId="77777777" w:rsidR="00DE57EF" w:rsidRPr="00DE57EF" w:rsidRDefault="00DE57EF" w:rsidP="00DE57EF">
      <w:pPr>
        <w:widowControl w:val="0"/>
        <w:autoSpaceDE w:val="0"/>
        <w:autoSpaceDN w:val="0"/>
        <w:adjustRightInd w:val="0"/>
        <w:ind w:left="640" w:hanging="640"/>
        <w:rPr>
          <w:noProof/>
        </w:rPr>
      </w:pPr>
      <w:r w:rsidRPr="00DE57EF">
        <w:rPr>
          <w:noProof/>
        </w:rPr>
        <w:lastRenderedPageBreak/>
        <w:t>[94]</w:t>
      </w:r>
      <w:r w:rsidRPr="00DE57EF">
        <w:rPr>
          <w:noProof/>
        </w:rPr>
        <w:tab/>
        <w:t>N. Singh, C. Vyjayanthi, and C. Modi, “Multi-step Short-term Electric Load Forecasting using 2D Convolutional Neural Networks,” 2020, doi: 10.1109/HYDCON48903.2020.9242917.</w:t>
      </w:r>
    </w:p>
    <w:p w14:paraId="2BCE8F5C" w14:textId="77777777" w:rsidR="00DE57EF" w:rsidRPr="00DE57EF" w:rsidRDefault="00DE57EF" w:rsidP="00DE57EF">
      <w:pPr>
        <w:widowControl w:val="0"/>
        <w:autoSpaceDE w:val="0"/>
        <w:autoSpaceDN w:val="0"/>
        <w:adjustRightInd w:val="0"/>
        <w:ind w:left="640" w:hanging="640"/>
        <w:rPr>
          <w:noProof/>
        </w:rPr>
      </w:pPr>
      <w:r w:rsidRPr="00DE57EF">
        <w:rPr>
          <w:noProof/>
        </w:rPr>
        <w:t>[95]</w:t>
      </w:r>
      <w:r w:rsidRPr="00DE57EF">
        <w:rPr>
          <w:noProof/>
        </w:rPr>
        <w:tab/>
        <w:t xml:space="preserve">R. Fukuoka, H. Suzuki, T. Kitajima, A. Kuwahara, and T. Yasuno, “Wind Speed Prediction Model Using LSTM and 1D-CNN,” </w:t>
      </w:r>
      <w:r w:rsidRPr="00DE57EF">
        <w:rPr>
          <w:i/>
          <w:iCs/>
          <w:noProof/>
        </w:rPr>
        <w:t>J. Signal Process.</w:t>
      </w:r>
      <w:r w:rsidRPr="00DE57EF">
        <w:rPr>
          <w:noProof/>
        </w:rPr>
        <w:t>, 2018, doi: 10.2299/jsp.22.207.</w:t>
      </w:r>
    </w:p>
    <w:p w14:paraId="2E5E8853" w14:textId="77777777" w:rsidR="00DE57EF" w:rsidRPr="00DE57EF" w:rsidRDefault="00DE57EF" w:rsidP="00DE57EF">
      <w:pPr>
        <w:widowControl w:val="0"/>
        <w:autoSpaceDE w:val="0"/>
        <w:autoSpaceDN w:val="0"/>
        <w:adjustRightInd w:val="0"/>
        <w:ind w:left="640" w:hanging="640"/>
        <w:rPr>
          <w:noProof/>
        </w:rPr>
      </w:pPr>
      <w:r w:rsidRPr="00DE57EF">
        <w:rPr>
          <w:noProof/>
        </w:rPr>
        <w:t>[96]</w:t>
      </w:r>
      <w:r w:rsidRPr="00DE57EF">
        <w:rPr>
          <w:noProof/>
        </w:rPr>
        <w:tab/>
        <w:t xml:space="preserve">A. Brunel </w:t>
      </w:r>
      <w:r w:rsidRPr="00DE57EF">
        <w:rPr>
          <w:i/>
          <w:iCs/>
          <w:noProof/>
        </w:rPr>
        <w:t>et al.</w:t>
      </w:r>
      <w:r w:rsidRPr="00DE57EF">
        <w:rPr>
          <w:noProof/>
        </w:rPr>
        <w:t>, “A CNN adapted to time series for the classification of Supernovae,” 2019, doi: 10.2352/ISSN.2470-1173.2019.14.COLOR-090.</w:t>
      </w:r>
    </w:p>
    <w:p w14:paraId="7BA0B210" w14:textId="77777777" w:rsidR="00DE57EF" w:rsidRPr="00DE57EF" w:rsidRDefault="00DE57EF" w:rsidP="00DE57EF">
      <w:pPr>
        <w:widowControl w:val="0"/>
        <w:autoSpaceDE w:val="0"/>
        <w:autoSpaceDN w:val="0"/>
        <w:adjustRightInd w:val="0"/>
        <w:ind w:left="640" w:hanging="640"/>
        <w:rPr>
          <w:noProof/>
        </w:rPr>
      </w:pPr>
      <w:r w:rsidRPr="00DE57EF">
        <w:rPr>
          <w:noProof/>
        </w:rPr>
        <w:t>[97]</w:t>
      </w:r>
      <w:r w:rsidRPr="00DE57EF">
        <w:rPr>
          <w:noProof/>
        </w:rPr>
        <w:tab/>
        <w:t>M. Imani and H. Ghassemian, “Sequence to Image Transform Based Convolutional Neural Network for Load Forecasting,” 2019, doi: 10.1109/IranianCEE.2019.8786456.</w:t>
      </w:r>
    </w:p>
    <w:p w14:paraId="5EDC0ED0" w14:textId="77777777" w:rsidR="00DE57EF" w:rsidRPr="00DE57EF" w:rsidRDefault="00DE57EF" w:rsidP="00DE57EF">
      <w:pPr>
        <w:widowControl w:val="0"/>
        <w:autoSpaceDE w:val="0"/>
        <w:autoSpaceDN w:val="0"/>
        <w:adjustRightInd w:val="0"/>
        <w:ind w:left="640" w:hanging="640"/>
        <w:rPr>
          <w:noProof/>
        </w:rPr>
      </w:pPr>
      <w:r w:rsidRPr="00DE57EF">
        <w:rPr>
          <w:noProof/>
        </w:rPr>
        <w:t>[98]</w:t>
      </w:r>
      <w:r w:rsidRPr="00DE57EF">
        <w:rPr>
          <w:noProof/>
        </w:rPr>
        <w:tab/>
        <w:t>R. Garg, B. G. Vijay Kumar, G. Carneiro, and I. Reid, “Unsupervised CNN for single view depth estimation: Geometry to the rescue,” 2016, doi: 10.1007/978-3-319-46484-8_45.</w:t>
      </w:r>
    </w:p>
    <w:p w14:paraId="3B313D45" w14:textId="77777777" w:rsidR="00DE57EF" w:rsidRPr="00DE57EF" w:rsidRDefault="00DE57EF" w:rsidP="00DE57EF">
      <w:pPr>
        <w:widowControl w:val="0"/>
        <w:autoSpaceDE w:val="0"/>
        <w:autoSpaceDN w:val="0"/>
        <w:adjustRightInd w:val="0"/>
        <w:ind w:left="640" w:hanging="640"/>
        <w:rPr>
          <w:noProof/>
        </w:rPr>
      </w:pPr>
      <w:r w:rsidRPr="00DE57EF">
        <w:rPr>
          <w:noProof/>
        </w:rPr>
        <w:t>[99]</w:t>
      </w:r>
      <w:r w:rsidRPr="00DE57EF">
        <w:rPr>
          <w:noProof/>
        </w:rPr>
        <w:tab/>
        <w:t>T. T. Um, V. Babakeshizadeh, and D. Kulic, “Exercise motion classification from large-scale wearable sensor data using convolutional neural networks,” 2017, doi: 10.1109/IROS.2017.8206051.</w:t>
      </w:r>
    </w:p>
    <w:p w14:paraId="6B0855A2" w14:textId="77777777" w:rsidR="00DE57EF" w:rsidRPr="00DE57EF" w:rsidRDefault="00DE57EF" w:rsidP="00DE57EF">
      <w:pPr>
        <w:widowControl w:val="0"/>
        <w:autoSpaceDE w:val="0"/>
        <w:autoSpaceDN w:val="0"/>
        <w:adjustRightInd w:val="0"/>
        <w:ind w:left="640" w:hanging="640"/>
        <w:rPr>
          <w:noProof/>
        </w:rPr>
      </w:pPr>
      <w:r w:rsidRPr="00DE57EF">
        <w:rPr>
          <w:noProof/>
        </w:rPr>
        <w:t>[100]</w:t>
      </w:r>
      <w:r w:rsidRPr="00DE57EF">
        <w:rPr>
          <w:noProof/>
        </w:rPr>
        <w:tab/>
        <w:t>Y. Zhang, S. Roller, and B. C. Wallace, “MGNC-CNN: A simple approach to exploiting multiple word embeddings for sentence classification,” 2016, doi: 10.18653/v1/n16-1178.</w:t>
      </w:r>
    </w:p>
    <w:p w14:paraId="39CA1253" w14:textId="77777777" w:rsidR="00DE57EF" w:rsidRPr="00DE57EF" w:rsidRDefault="00DE57EF" w:rsidP="00DE57EF">
      <w:pPr>
        <w:widowControl w:val="0"/>
        <w:autoSpaceDE w:val="0"/>
        <w:autoSpaceDN w:val="0"/>
        <w:adjustRightInd w:val="0"/>
        <w:ind w:left="640" w:hanging="640"/>
        <w:rPr>
          <w:noProof/>
        </w:rPr>
      </w:pPr>
      <w:r w:rsidRPr="00DE57EF">
        <w:rPr>
          <w:noProof/>
        </w:rPr>
        <w:t>[101]</w:t>
      </w:r>
      <w:r w:rsidRPr="00DE57EF">
        <w:rPr>
          <w:noProof/>
        </w:rPr>
        <w:tab/>
        <w:t xml:space="preserve">E. Gawehn, J. A. Hiss, and G. Schneider, “Deep Learning in Drug Discovery,” </w:t>
      </w:r>
      <w:r w:rsidRPr="00DE57EF">
        <w:rPr>
          <w:i/>
          <w:iCs/>
          <w:noProof/>
        </w:rPr>
        <w:t>Molecular Informatics</w:t>
      </w:r>
      <w:r w:rsidRPr="00DE57EF">
        <w:rPr>
          <w:noProof/>
        </w:rPr>
        <w:t>. 2016, doi: 10.1002/minf.201501008.</w:t>
      </w:r>
    </w:p>
    <w:p w14:paraId="182DD857" w14:textId="77777777" w:rsidR="00DE57EF" w:rsidRPr="00DE57EF" w:rsidRDefault="00DE57EF" w:rsidP="00DE57EF">
      <w:pPr>
        <w:widowControl w:val="0"/>
        <w:autoSpaceDE w:val="0"/>
        <w:autoSpaceDN w:val="0"/>
        <w:adjustRightInd w:val="0"/>
        <w:ind w:left="640" w:hanging="640"/>
        <w:rPr>
          <w:noProof/>
        </w:rPr>
      </w:pPr>
      <w:r w:rsidRPr="00DE57EF">
        <w:rPr>
          <w:noProof/>
        </w:rPr>
        <w:t>[102]</w:t>
      </w:r>
      <w:r w:rsidRPr="00DE57EF">
        <w:rPr>
          <w:noProof/>
        </w:rPr>
        <w:tab/>
        <w:t xml:space="preserve">M. Cai, M. Pipattanasomporn, and S. Rahman, “Day-ahead building-level load </w:t>
      </w:r>
      <w:r w:rsidRPr="00DE57EF">
        <w:rPr>
          <w:noProof/>
        </w:rPr>
        <w:lastRenderedPageBreak/>
        <w:t xml:space="preserve">forecasts using deep learning vs. traditional time-series techniques,” </w:t>
      </w:r>
      <w:r w:rsidRPr="00DE57EF">
        <w:rPr>
          <w:i/>
          <w:iCs/>
          <w:noProof/>
        </w:rPr>
        <w:t>Appl. Energy</w:t>
      </w:r>
      <w:r w:rsidRPr="00DE57EF">
        <w:rPr>
          <w:noProof/>
        </w:rPr>
        <w:t>, 2019, doi: 10.1016/j.apenergy.2018.12.042.</w:t>
      </w:r>
    </w:p>
    <w:p w14:paraId="31D14172" w14:textId="77777777" w:rsidR="00DE57EF" w:rsidRPr="00DE57EF" w:rsidRDefault="00DE57EF" w:rsidP="00DE57EF">
      <w:pPr>
        <w:widowControl w:val="0"/>
        <w:autoSpaceDE w:val="0"/>
        <w:autoSpaceDN w:val="0"/>
        <w:adjustRightInd w:val="0"/>
        <w:ind w:left="640" w:hanging="640"/>
        <w:rPr>
          <w:noProof/>
        </w:rPr>
      </w:pPr>
      <w:r w:rsidRPr="00DE57EF">
        <w:rPr>
          <w:noProof/>
        </w:rPr>
        <w:t>[103]</w:t>
      </w:r>
      <w:r w:rsidRPr="00DE57EF">
        <w:rPr>
          <w:noProof/>
        </w:rPr>
        <w:tab/>
        <w:t>“Convolutional neural networks for time series forecasting | Python for Finance Cookbook.” https://subscription.packtpub.com/book/data/9781789618518/10/ch10lvl1sec63/convolutional-neural-networks-for-time-series-forecasting (accessed Aug. 30, 2021).</w:t>
      </w:r>
    </w:p>
    <w:p w14:paraId="43C882F6" w14:textId="77777777" w:rsidR="00DE57EF" w:rsidRPr="00DE57EF" w:rsidRDefault="00DE57EF" w:rsidP="00DE57EF">
      <w:pPr>
        <w:widowControl w:val="0"/>
        <w:autoSpaceDE w:val="0"/>
        <w:autoSpaceDN w:val="0"/>
        <w:adjustRightInd w:val="0"/>
        <w:ind w:left="640" w:hanging="640"/>
        <w:rPr>
          <w:noProof/>
        </w:rPr>
      </w:pPr>
      <w:r w:rsidRPr="00DE57EF">
        <w:rPr>
          <w:noProof/>
        </w:rPr>
        <w:t>[104]</w:t>
      </w:r>
      <w:r w:rsidRPr="00DE57EF">
        <w:rPr>
          <w:noProof/>
        </w:rPr>
        <w:tab/>
        <w:t>S. Khan, N. Javaid, A. Chand, A. B. M. Khan, F. Rashid, and I. U. Afridi, “Electricity Load Forecasting for Each Day of Week Using Deep CNN,” 2019, doi: 10.1007/978-3-030-15035-8_107.</w:t>
      </w:r>
    </w:p>
    <w:p w14:paraId="7E54FB51" w14:textId="77777777" w:rsidR="00DE57EF" w:rsidRPr="00DE57EF" w:rsidRDefault="00DE57EF" w:rsidP="00DE57EF">
      <w:pPr>
        <w:widowControl w:val="0"/>
        <w:autoSpaceDE w:val="0"/>
        <w:autoSpaceDN w:val="0"/>
        <w:adjustRightInd w:val="0"/>
        <w:ind w:left="640" w:hanging="640"/>
        <w:rPr>
          <w:noProof/>
        </w:rPr>
      </w:pPr>
      <w:r w:rsidRPr="00DE57EF">
        <w:rPr>
          <w:noProof/>
        </w:rPr>
        <w:t>[105]</w:t>
      </w:r>
      <w:r w:rsidRPr="00DE57EF">
        <w:rPr>
          <w:noProof/>
        </w:rPr>
        <w:tab/>
        <w:t xml:space="preserve">A. Dedinec, S. Filiposka, A. Dedinec, and L. Kocarev, “Deep belief network based electricity load forecasting: An analysis of Macedonian case,” </w:t>
      </w:r>
      <w:r w:rsidRPr="00DE57EF">
        <w:rPr>
          <w:i/>
          <w:iCs/>
          <w:noProof/>
        </w:rPr>
        <w:t>Energy</w:t>
      </w:r>
      <w:r w:rsidRPr="00DE57EF">
        <w:rPr>
          <w:noProof/>
        </w:rPr>
        <w:t>, 2016, doi: 10.1016/j.energy.2016.07.090.</w:t>
      </w:r>
    </w:p>
    <w:p w14:paraId="1D3A5E78" w14:textId="77777777" w:rsidR="00DE57EF" w:rsidRPr="00DE57EF" w:rsidRDefault="00DE57EF" w:rsidP="00DE57EF">
      <w:pPr>
        <w:widowControl w:val="0"/>
        <w:autoSpaceDE w:val="0"/>
        <w:autoSpaceDN w:val="0"/>
        <w:adjustRightInd w:val="0"/>
        <w:ind w:left="640" w:hanging="640"/>
        <w:rPr>
          <w:noProof/>
        </w:rPr>
      </w:pPr>
      <w:r w:rsidRPr="00DE57EF">
        <w:rPr>
          <w:noProof/>
        </w:rPr>
        <w:t>[106]</w:t>
      </w:r>
      <w:r w:rsidRPr="00DE57EF">
        <w:rPr>
          <w:noProof/>
        </w:rPr>
        <w:tab/>
        <w:t>S. Papadopoulos and I. Karakatsanis, “Short-term electricity load forecasting using time series and ensemble learning methods,” 2015, doi: 10.1109/PECI.2015.7064913.</w:t>
      </w:r>
    </w:p>
    <w:p w14:paraId="6346E7CD" w14:textId="77777777" w:rsidR="00DE57EF" w:rsidRPr="00DE57EF" w:rsidRDefault="00DE57EF" w:rsidP="00DE57EF">
      <w:pPr>
        <w:widowControl w:val="0"/>
        <w:autoSpaceDE w:val="0"/>
        <w:autoSpaceDN w:val="0"/>
        <w:adjustRightInd w:val="0"/>
        <w:ind w:left="640" w:hanging="640"/>
        <w:rPr>
          <w:noProof/>
        </w:rPr>
      </w:pPr>
      <w:r w:rsidRPr="00DE57EF">
        <w:rPr>
          <w:noProof/>
        </w:rPr>
        <w:t>[107]</w:t>
      </w:r>
      <w:r w:rsidRPr="00DE57EF">
        <w:rPr>
          <w:noProof/>
        </w:rPr>
        <w:tab/>
        <w:t xml:space="preserve">W. Kim, Y. Han, K. J. Kim, and K. W. Song, “Electricity load forecasting using advanced feature selection and optimal deep learning model for the variable refrigerant flow systems,” </w:t>
      </w:r>
      <w:r w:rsidRPr="00DE57EF">
        <w:rPr>
          <w:i/>
          <w:iCs/>
          <w:noProof/>
        </w:rPr>
        <w:t>Energy Reports</w:t>
      </w:r>
      <w:r w:rsidRPr="00DE57EF">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999E260" w:rsidR="00654DE3" w:rsidRDefault="00AF67B7" w:rsidP="00C92783">
      <w:pPr>
        <w:pStyle w:val="Appendix"/>
      </w:pPr>
      <w:bookmarkStart w:id="59" w:name="_Toc82186677"/>
      <w:r>
        <w:lastRenderedPageBreak/>
        <w:t>Appendix Title</w:t>
      </w:r>
      <w:bookmarkEnd w:id="59"/>
    </w:p>
    <w:p w14:paraId="17B8C404" w14:textId="0D897B65"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instrText xml:space="preserve"> FORMTEXT </w:instrText>
      </w:r>
      <w:r>
        <w:fldChar w:fldCharType="separate"/>
      </w:r>
      <w:r>
        <w:rPr>
          <w:noProof/>
        </w:rPr>
        <w:t xml:space="preserve">Text begins here. To add additional chapters, simply start a new page and format title as the </w:t>
      </w:r>
      <w:r w:rsidR="006826B9">
        <w:rPr>
          <w:noProof/>
        </w:rPr>
        <w:t>‘</w:t>
      </w:r>
      <w:r>
        <w:rPr>
          <w:noProof/>
        </w:rPr>
        <w:t>Appendix</w:t>
      </w:r>
      <w:r w:rsidR="006826B9">
        <w:rPr>
          <w:noProof/>
        </w:rPr>
        <w:t>’</w:t>
      </w:r>
      <w:r>
        <w:rPr>
          <w:noProof/>
        </w:rPr>
        <w:t xml:space="preserve">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60" w:name="_Toc82186678"/>
      <w:r>
        <w:lastRenderedPageBreak/>
        <w:t>Glossary</w:t>
      </w:r>
      <w:bookmarkEnd w:id="60"/>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61" w:name="_Toc172013004"/>
      <w:r w:rsidRPr="006269F5">
        <w:rPr>
          <w:b/>
          <w:sz w:val="28"/>
        </w:rPr>
        <w:lastRenderedPageBreak/>
        <w:t>Curriculum Vitae</w:t>
      </w:r>
      <w:bookmarkEnd w:id="61"/>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47"/>
      <w:headerReference w:type="default" r:id="rId48"/>
      <w:footerReference w:type="default" r:id="rId4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Dawn MacIsaac" w:date="2021-09-13T09:58:00Z" w:initials="DM">
    <w:p w14:paraId="38127715" w14:textId="13BC9A42" w:rsidR="007C551D" w:rsidRDefault="007C551D">
      <w:pPr>
        <w:pStyle w:val="CommentText"/>
      </w:pPr>
      <w:r>
        <w:rPr>
          <w:rStyle w:val="CommentReference"/>
        </w:rPr>
        <w:annotationRef/>
      </w:r>
      <w:r>
        <w:t>I don’t think this should be the introductory focus…it should be oriented more towards a set of Objectives for the work.  Perhaps the introduction could have these sections:  Purpose, Motivation and Rationale, Scope.  You don’t necessarily have to have these sections, but you need this content.</w:t>
      </w:r>
      <w:r w:rsidR="00EF61E4">
        <w:t xml:space="preserve">  </w:t>
      </w:r>
      <w:proofErr w:type="gramStart"/>
      <w:r w:rsidR="00EF61E4">
        <w:t>And,</w:t>
      </w:r>
      <w:proofErr w:type="gramEnd"/>
      <w:r w:rsidR="00EF61E4">
        <w:t xml:space="preserve"> much of the information you have here can stay in this section…but only as much as it builds up your purpose, motivation, and scope.  If it isn’t required to communicate these 3 aspects of your work, save it for the next section.  </w:t>
      </w:r>
      <w:proofErr w:type="gramStart"/>
      <w:r w:rsidR="00EF61E4">
        <w:t>So</w:t>
      </w:r>
      <w:proofErr w:type="gramEnd"/>
      <w:r w:rsidR="00EF61E4">
        <w:t xml:space="preserve"> you are going to have to split this content between two Chapters:</w:t>
      </w:r>
    </w:p>
    <w:p w14:paraId="41C3D806" w14:textId="77777777" w:rsidR="007C551D" w:rsidRDefault="007C551D">
      <w:pPr>
        <w:pStyle w:val="CommentText"/>
      </w:pPr>
    </w:p>
    <w:p w14:paraId="600A05AD" w14:textId="2A3C2A83" w:rsidR="007C551D" w:rsidRDefault="007C551D">
      <w:pPr>
        <w:pStyle w:val="CommentText"/>
      </w:pPr>
      <w:r>
        <w:t>An Overview of Load Forecasting should be included in its own Chapter…Chapter 2.   This is where you include all the details a reader needs to understand the rest of your work.</w:t>
      </w:r>
    </w:p>
  </w:comment>
  <w:comment w:id="15" w:author="Dawn MacIsaac" w:date="2021-09-13T09:46:00Z" w:initials="DM">
    <w:p w14:paraId="0AD68B1F" w14:textId="1CB47DA4" w:rsidR="006D2B36" w:rsidRDefault="006D2B36">
      <w:pPr>
        <w:pStyle w:val="CommentText"/>
      </w:pPr>
      <w:r>
        <w:rPr>
          <w:rStyle w:val="CommentReference"/>
        </w:rPr>
        <w:annotationRef/>
      </w:r>
      <w:r>
        <w:t>I don’t know what this has to do with load forecasting – make the connection clearer.</w:t>
      </w:r>
    </w:p>
  </w:comment>
  <w:comment w:id="16" w:author="Dawn MacIsaac" w:date="2021-09-13T09:48:00Z" w:initials="DM">
    <w:p w14:paraId="5344C4E2" w14:textId="0B752FFF" w:rsidR="006D2B36" w:rsidRDefault="006D2B36">
      <w:pPr>
        <w:pStyle w:val="CommentText"/>
      </w:pPr>
      <w:r>
        <w:rPr>
          <w:rStyle w:val="CommentReference"/>
        </w:rPr>
        <w:annotationRef/>
      </w:r>
      <w:r>
        <w:t>I don’t think a grid can adopt anything…people who govern the grid do.</w:t>
      </w:r>
    </w:p>
  </w:comment>
  <w:comment w:id="17" w:author="Dawn MacIsaac" w:date="2021-09-13T09:50:00Z" w:initials="DM">
    <w:p w14:paraId="29BEFC84" w14:textId="559C7419" w:rsidR="006D2B36" w:rsidRDefault="006D2B36">
      <w:pPr>
        <w:pStyle w:val="CommentText"/>
      </w:pPr>
      <w:r>
        <w:rPr>
          <w:rStyle w:val="CommentReference"/>
        </w:rPr>
        <w:annotationRef/>
      </w:r>
      <w:r>
        <w:t>Why?  And you mentioned smart grids and building, but then speak only of renewables here?</w:t>
      </w:r>
    </w:p>
  </w:comment>
  <w:comment w:id="18" w:author="Dawn MacIsaac" w:date="2021-09-13T09:51:00Z" w:initials="DM">
    <w:p w14:paraId="4E6D4A68" w14:textId="492677EB" w:rsidR="006D2B36" w:rsidRDefault="006D2B36">
      <w:pPr>
        <w:pStyle w:val="CommentText"/>
      </w:pPr>
      <w:r>
        <w:rPr>
          <w:rStyle w:val="CommentReference"/>
        </w:rPr>
        <w:annotationRef/>
      </w:r>
      <w:r>
        <w:t>Why; and this is sort of redundant…you mention, but dangle smart grids above</w:t>
      </w:r>
    </w:p>
  </w:comment>
  <w:comment w:id="19" w:author="Dawn MacIsaac" w:date="2021-09-13T09:52:00Z" w:initials="DM">
    <w:p w14:paraId="63D3617D" w14:textId="4A9DCB9F" w:rsidR="006D2B36" w:rsidRDefault="006D2B36">
      <w:pPr>
        <w:pStyle w:val="CommentText"/>
      </w:pPr>
      <w:r>
        <w:rPr>
          <w:rStyle w:val="CommentReference"/>
        </w:rPr>
        <w:annotationRef/>
      </w:r>
      <w:r>
        <w:t>What does this refer to?</w:t>
      </w:r>
    </w:p>
  </w:comment>
  <w:comment w:id="20" w:author="Dawn MacIsaac" w:date="2021-09-13T09:53:00Z" w:initials="DM">
    <w:p w14:paraId="2FA2C0F3" w14:textId="19A74DB9" w:rsidR="006D2B36" w:rsidRDefault="006D2B36">
      <w:pPr>
        <w:pStyle w:val="CommentText"/>
      </w:pPr>
      <w:r>
        <w:rPr>
          <w:rStyle w:val="CommentReference"/>
        </w:rPr>
        <w:annotationRef/>
      </w:r>
      <w:r>
        <w:t>Demand, load, forecasts, or all 3?</w:t>
      </w:r>
    </w:p>
  </w:comment>
  <w:comment w:id="21" w:author="Dawn MacIsaac" w:date="2021-09-13T09:52:00Z" w:initials="DM">
    <w:p w14:paraId="22996389" w14:textId="07B7C239" w:rsidR="006D2B36" w:rsidRDefault="006D2B36">
      <w:pPr>
        <w:pStyle w:val="CommentText"/>
      </w:pPr>
      <w:r>
        <w:rPr>
          <w:rStyle w:val="CommentReference"/>
        </w:rPr>
        <w:annotationRef/>
      </w:r>
      <w:r>
        <w:t>What area?</w:t>
      </w:r>
    </w:p>
  </w:comment>
  <w:comment w:id="22" w:author="Dawn MacIsaac" w:date="2021-09-13T09:54:00Z" w:initials="DM">
    <w:p w14:paraId="425D6FF3" w14:textId="51777340" w:rsidR="006D2B36" w:rsidRDefault="006D2B36">
      <w:pPr>
        <w:pStyle w:val="CommentText"/>
      </w:pPr>
      <w:r>
        <w:rPr>
          <w:rStyle w:val="CommentReference"/>
        </w:rPr>
        <w:annotationRef/>
      </w:r>
      <w:r>
        <w:t>We have room to explain this out now, so we should.</w:t>
      </w:r>
    </w:p>
  </w:comment>
  <w:comment w:id="25" w:author="Dawn MacIsaac" w:date="2021-09-13T10:05:00Z" w:initials="DM">
    <w:p w14:paraId="05AECFE5" w14:textId="092D4DAE" w:rsidR="00C95D85" w:rsidRDefault="00C95D85">
      <w:pPr>
        <w:pStyle w:val="CommentText"/>
      </w:pPr>
      <w:r>
        <w:rPr>
          <w:rStyle w:val="CommentReference"/>
        </w:rPr>
        <w:annotationRef/>
      </w:r>
      <w:r>
        <w:t>Like what?  You have room now, go ahead and provide more explanation.  – if the next sentence answers my question, do something to better connect them.</w:t>
      </w:r>
    </w:p>
  </w:comment>
  <w:comment w:id="26" w:author="Dawn MacIsaac" w:date="2021-09-13T10:07:00Z" w:initials="DM">
    <w:p w14:paraId="2A09C5FB" w14:textId="5453168C" w:rsidR="00C95D85" w:rsidRDefault="00C95D85">
      <w:pPr>
        <w:pStyle w:val="CommentText"/>
      </w:pPr>
      <w:r>
        <w:rPr>
          <w:rStyle w:val="CommentReference"/>
        </w:rPr>
        <w:annotationRef/>
      </w:r>
      <w:r>
        <w:t>Longer than STLF…I am not sure about how exactly this connects</w:t>
      </w:r>
    </w:p>
  </w:comment>
  <w:comment w:id="27" w:author="Dawn MacIsaac" w:date="2021-09-13T10:09:00Z" w:initials="DM">
    <w:p w14:paraId="1294D9E5" w14:textId="0C8E86BC" w:rsidR="00C95D85" w:rsidRDefault="00C95D85">
      <w:pPr>
        <w:pStyle w:val="CommentText"/>
      </w:pPr>
      <w:r>
        <w:rPr>
          <w:rStyle w:val="CommentReference"/>
        </w:rPr>
        <w:annotationRef/>
      </w:r>
      <w:r>
        <w:t>Have we defined this acronym?</w:t>
      </w:r>
    </w:p>
  </w:comment>
  <w:comment w:id="31" w:author="Dawn MacIsaac" w:date="2021-09-13T10:15:00Z" w:initials="DM">
    <w:p w14:paraId="0081D682" w14:textId="77777777" w:rsidR="00EF61E4" w:rsidRDefault="00EF61E4">
      <w:pPr>
        <w:pStyle w:val="CommentText"/>
      </w:pPr>
      <w:r>
        <w:rPr>
          <w:rStyle w:val="CommentReference"/>
        </w:rPr>
        <w:annotationRef/>
      </w:r>
      <w:r>
        <w:t xml:space="preserve">I would put all the Benchmark descriptions in Chapter 2 (Overview of Load </w:t>
      </w:r>
      <w:proofErr w:type="gramStart"/>
      <w:r>
        <w:t>Forecasting)…</w:t>
      </w:r>
      <w:proofErr w:type="gramEnd"/>
      <w:r>
        <w:t>.remember, that chapter includes everything the reader needs to know to understand your investigation.</w:t>
      </w:r>
    </w:p>
    <w:p w14:paraId="2779089E" w14:textId="77777777" w:rsidR="00EF61E4" w:rsidRDefault="00EF61E4">
      <w:pPr>
        <w:pStyle w:val="CommentText"/>
      </w:pPr>
    </w:p>
    <w:p w14:paraId="42F6A14F" w14:textId="7C0A40BF" w:rsidR="00EF61E4" w:rsidRDefault="00EF61E4">
      <w:pPr>
        <w:pStyle w:val="CommentText"/>
      </w:pPr>
      <w:r>
        <w:t xml:space="preserve">I would save this Chapter for your investigations specifics – you can describe your data, the parameter settings for you benchmarks, your Deep Learning Implementations, what you measure, and what you did to </w:t>
      </w:r>
      <w:proofErr w:type="spellStart"/>
      <w:r>
        <w:t>analyse</w:t>
      </w:r>
      <w:proofErr w:type="spellEnd"/>
      <w:r>
        <w:t xml:space="preserve"> your results.</w:t>
      </w:r>
    </w:p>
  </w:comment>
  <w:comment w:id="51" w:author="Tolulope Olugbenga" w:date="2021-09-09T16:40:00Z" w:initials="TO">
    <w:p w14:paraId="5688D876" w14:textId="2D75EDD9" w:rsidR="00345BEB" w:rsidRDefault="00345BEB">
      <w:pPr>
        <w:pStyle w:val="CommentText"/>
      </w:pPr>
      <w:r>
        <w:rPr>
          <w:rStyle w:val="CommentReference"/>
        </w:rPr>
        <w:annotationRef/>
      </w:r>
      <w:r w:rsidRPr="00345BEB">
        <w:t>Might need an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0A05AD" w15:done="0"/>
  <w15:commentEx w15:paraId="0AD68B1F" w15:done="0"/>
  <w15:commentEx w15:paraId="5344C4E2" w15:done="0"/>
  <w15:commentEx w15:paraId="29BEFC84" w15:done="0"/>
  <w15:commentEx w15:paraId="4E6D4A68" w15:done="0"/>
  <w15:commentEx w15:paraId="63D3617D" w15:done="0"/>
  <w15:commentEx w15:paraId="2FA2C0F3" w15:done="0"/>
  <w15:commentEx w15:paraId="22996389" w15:done="0"/>
  <w15:commentEx w15:paraId="425D6FF3" w15:done="0"/>
  <w15:commentEx w15:paraId="05AECFE5" w15:done="0"/>
  <w15:commentEx w15:paraId="2A09C5FB" w15:done="0"/>
  <w15:commentEx w15:paraId="1294D9E5" w15:done="0"/>
  <w15:commentEx w15:paraId="42F6A14F" w15:done="0"/>
  <w15:commentEx w15:paraId="5688D87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99F2B" w16cex:dateUtc="2021-09-13T12:58:00Z"/>
  <w16cex:commentExtensible w16cex:durableId="24E99C88" w16cex:dateUtc="2021-09-13T12:46:00Z"/>
  <w16cex:commentExtensible w16cex:durableId="24E99CDA" w16cex:dateUtc="2021-09-13T12:48:00Z"/>
  <w16cex:commentExtensible w16cex:durableId="24E99D54" w16cex:dateUtc="2021-09-13T12:50:00Z"/>
  <w16cex:commentExtensible w16cex:durableId="24E99DA8" w16cex:dateUtc="2021-09-13T12:51:00Z"/>
  <w16cex:commentExtensible w16cex:durableId="24E99DD4" w16cex:dateUtc="2021-09-13T12:52:00Z"/>
  <w16cex:commentExtensible w16cex:durableId="24E99E2C" w16cex:dateUtc="2021-09-13T12:53:00Z"/>
  <w16cex:commentExtensible w16cex:durableId="24E99DFA" w16cex:dateUtc="2021-09-13T12:52:00Z"/>
  <w16cex:commentExtensible w16cex:durableId="24E99E5D" w16cex:dateUtc="2021-09-13T12:54:00Z"/>
  <w16cex:commentExtensible w16cex:durableId="24E9A0FE" w16cex:dateUtc="2021-09-13T13:05:00Z"/>
  <w16cex:commentExtensible w16cex:durableId="24E9A177" w16cex:dateUtc="2021-09-13T13:07:00Z"/>
  <w16cex:commentExtensible w16cex:durableId="24E9A1ED" w16cex:dateUtc="2021-09-13T13:09:00Z"/>
  <w16cex:commentExtensible w16cex:durableId="24E9A343" w16cex:dateUtc="2021-09-13T13:15:00Z"/>
  <w16cex:commentExtensible w16cex:durableId="24E4B773" w16cex:dateUtc="2021-09-09T20: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0A05AD" w16cid:durableId="24E99F2B"/>
  <w16cid:commentId w16cid:paraId="0AD68B1F" w16cid:durableId="24E99C88"/>
  <w16cid:commentId w16cid:paraId="5344C4E2" w16cid:durableId="24E99CDA"/>
  <w16cid:commentId w16cid:paraId="29BEFC84" w16cid:durableId="24E99D54"/>
  <w16cid:commentId w16cid:paraId="4E6D4A68" w16cid:durableId="24E99DA8"/>
  <w16cid:commentId w16cid:paraId="63D3617D" w16cid:durableId="24E99DD4"/>
  <w16cid:commentId w16cid:paraId="2FA2C0F3" w16cid:durableId="24E99E2C"/>
  <w16cid:commentId w16cid:paraId="22996389" w16cid:durableId="24E99DFA"/>
  <w16cid:commentId w16cid:paraId="425D6FF3" w16cid:durableId="24E99E5D"/>
  <w16cid:commentId w16cid:paraId="05AECFE5" w16cid:durableId="24E9A0FE"/>
  <w16cid:commentId w16cid:paraId="2A09C5FB" w16cid:durableId="24E9A177"/>
  <w16cid:commentId w16cid:paraId="1294D9E5" w16cid:durableId="24E9A1ED"/>
  <w16cid:commentId w16cid:paraId="42F6A14F" w16cid:durableId="24E9A343"/>
  <w16cid:commentId w16cid:paraId="5688D876" w16cid:durableId="24E4B7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EB233" w14:textId="77777777" w:rsidR="00110C2C" w:rsidRDefault="00110C2C">
      <w:r>
        <w:separator/>
      </w:r>
    </w:p>
    <w:p w14:paraId="4827290A" w14:textId="77777777" w:rsidR="00110C2C" w:rsidRDefault="00110C2C"/>
    <w:p w14:paraId="215E4EA9" w14:textId="77777777" w:rsidR="00110C2C" w:rsidRDefault="00110C2C"/>
    <w:p w14:paraId="39FC5DB2" w14:textId="77777777" w:rsidR="00110C2C" w:rsidRDefault="00110C2C"/>
    <w:p w14:paraId="21A34743" w14:textId="77777777" w:rsidR="00110C2C" w:rsidRDefault="00110C2C"/>
    <w:p w14:paraId="0FF1A7C4" w14:textId="77777777" w:rsidR="00110C2C" w:rsidRDefault="00110C2C"/>
    <w:p w14:paraId="44BDB630" w14:textId="77777777" w:rsidR="00110C2C" w:rsidRDefault="00110C2C"/>
    <w:p w14:paraId="3D031AD1" w14:textId="77777777" w:rsidR="00110C2C" w:rsidRDefault="00110C2C"/>
    <w:p w14:paraId="3B28936D" w14:textId="77777777" w:rsidR="00110C2C" w:rsidRDefault="00110C2C"/>
  </w:endnote>
  <w:endnote w:type="continuationSeparator" w:id="0">
    <w:p w14:paraId="5C790ADA" w14:textId="77777777" w:rsidR="00110C2C" w:rsidRDefault="00110C2C">
      <w:r>
        <w:continuationSeparator/>
      </w:r>
    </w:p>
    <w:p w14:paraId="2AA23473" w14:textId="77777777" w:rsidR="00110C2C" w:rsidRDefault="00110C2C"/>
    <w:p w14:paraId="2BC2DECB" w14:textId="77777777" w:rsidR="00110C2C" w:rsidRDefault="00110C2C"/>
    <w:p w14:paraId="6DE9E25E" w14:textId="77777777" w:rsidR="00110C2C" w:rsidRDefault="00110C2C"/>
    <w:p w14:paraId="409E1B12" w14:textId="77777777" w:rsidR="00110C2C" w:rsidRDefault="00110C2C"/>
    <w:p w14:paraId="0C81632D" w14:textId="77777777" w:rsidR="00110C2C" w:rsidRDefault="00110C2C"/>
    <w:p w14:paraId="5AC65C75" w14:textId="77777777" w:rsidR="00110C2C" w:rsidRDefault="00110C2C"/>
    <w:p w14:paraId="06D5EDAB" w14:textId="77777777" w:rsidR="00110C2C" w:rsidRDefault="00110C2C"/>
    <w:p w14:paraId="580B6195" w14:textId="77777777" w:rsidR="00110C2C" w:rsidRDefault="00110C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368025" w14:textId="77777777" w:rsidR="00110C2C" w:rsidRDefault="00110C2C">
      <w:r>
        <w:separator/>
      </w:r>
    </w:p>
    <w:p w14:paraId="29DED399" w14:textId="77777777" w:rsidR="00110C2C" w:rsidRDefault="00110C2C"/>
  </w:footnote>
  <w:footnote w:type="continuationSeparator" w:id="0">
    <w:p w14:paraId="14EB1C36" w14:textId="77777777" w:rsidR="00110C2C" w:rsidRDefault="00110C2C">
      <w:r>
        <w:continuationSeparator/>
      </w:r>
    </w:p>
    <w:p w14:paraId="1AA60628" w14:textId="77777777" w:rsidR="00110C2C" w:rsidRDefault="00110C2C"/>
  </w:footnote>
  <w:footnote w:type="continuationNotice" w:id="1">
    <w:p w14:paraId="31C16ABE" w14:textId="77777777" w:rsidR="00110C2C" w:rsidRPr="00C92783" w:rsidRDefault="00110C2C" w:rsidP="00C92783">
      <w:pPr>
        <w:pStyle w:val="Footer"/>
      </w:pPr>
    </w:p>
    <w:p w14:paraId="6428C7F9" w14:textId="77777777" w:rsidR="00110C2C" w:rsidRDefault="00110C2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8FC7E0F"/>
    <w:multiLevelType w:val="hybridMultilevel"/>
    <w:tmpl w:val="C76024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16"/>
  </w:num>
  <w:num w:numId="13">
    <w:abstractNumId w:val="22"/>
  </w:num>
  <w:num w:numId="14">
    <w:abstractNumId w:val="19"/>
  </w:num>
  <w:num w:numId="15">
    <w:abstractNumId w:val="14"/>
  </w:num>
  <w:num w:numId="16">
    <w:abstractNumId w:val="23"/>
  </w:num>
  <w:num w:numId="17">
    <w:abstractNumId w:val="25"/>
  </w:num>
  <w:num w:numId="18">
    <w:abstractNumId w:val="18"/>
  </w:num>
  <w:num w:numId="19">
    <w:abstractNumId w:val="21"/>
  </w:num>
  <w:num w:numId="20">
    <w:abstractNumId w:val="10"/>
  </w:num>
  <w:num w:numId="21">
    <w:abstractNumId w:val="17"/>
  </w:num>
  <w:num w:numId="22">
    <w:abstractNumId w:val="15"/>
  </w:num>
  <w:num w:numId="23">
    <w:abstractNumId w:val="11"/>
  </w:num>
  <w:num w:numId="24">
    <w:abstractNumId w:val="20"/>
  </w:num>
  <w:num w:numId="25">
    <w:abstractNumId w:val="12"/>
  </w:num>
  <w:num w:numId="26">
    <w:abstractNumId w:val="28"/>
  </w:num>
  <w:num w:numId="27">
    <w:abstractNumId w:val="24"/>
  </w:num>
  <w:num w:numId="28">
    <w:abstractNumId w:val="27"/>
  </w:num>
  <w:num w:numId="29">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None" w15:userId="Dawn MacIsaac"/>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grammar="clean"/>
  <w:attachedTemplate r:id="rId1"/>
  <w:trackRevisions/>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Y3NDQxNza0tDS0MDdV0lEKTi0uzszPAykwNK8FAMNrVaktAAAA"/>
  </w:docVars>
  <w:rsids>
    <w:rsidRoot w:val="008C4389"/>
    <w:rsid w:val="000068A0"/>
    <w:rsid w:val="000165F7"/>
    <w:rsid w:val="00016CC2"/>
    <w:rsid w:val="00021961"/>
    <w:rsid w:val="00023D41"/>
    <w:rsid w:val="00030565"/>
    <w:rsid w:val="00030B63"/>
    <w:rsid w:val="0003127E"/>
    <w:rsid w:val="00032506"/>
    <w:rsid w:val="000326ED"/>
    <w:rsid w:val="0003301A"/>
    <w:rsid w:val="00035C61"/>
    <w:rsid w:val="00037907"/>
    <w:rsid w:val="0004290B"/>
    <w:rsid w:val="00044AA0"/>
    <w:rsid w:val="00051B56"/>
    <w:rsid w:val="00062BBE"/>
    <w:rsid w:val="00087018"/>
    <w:rsid w:val="000912AA"/>
    <w:rsid w:val="000929AF"/>
    <w:rsid w:val="00096FDA"/>
    <w:rsid w:val="000A20BD"/>
    <w:rsid w:val="000A3EC7"/>
    <w:rsid w:val="000B0583"/>
    <w:rsid w:val="000B32A1"/>
    <w:rsid w:val="000B4A17"/>
    <w:rsid w:val="000C0298"/>
    <w:rsid w:val="000C320D"/>
    <w:rsid w:val="000D07CB"/>
    <w:rsid w:val="000D280C"/>
    <w:rsid w:val="000D4162"/>
    <w:rsid w:val="000D5076"/>
    <w:rsid w:val="000D662F"/>
    <w:rsid w:val="000D78E7"/>
    <w:rsid w:val="000E13C8"/>
    <w:rsid w:val="000F3D48"/>
    <w:rsid w:val="00103328"/>
    <w:rsid w:val="00106A96"/>
    <w:rsid w:val="00110C2C"/>
    <w:rsid w:val="00117679"/>
    <w:rsid w:val="0012097E"/>
    <w:rsid w:val="00121315"/>
    <w:rsid w:val="00124664"/>
    <w:rsid w:val="001253D2"/>
    <w:rsid w:val="001350B8"/>
    <w:rsid w:val="00135BBA"/>
    <w:rsid w:val="001436DE"/>
    <w:rsid w:val="0015421C"/>
    <w:rsid w:val="00162D48"/>
    <w:rsid w:val="00164120"/>
    <w:rsid w:val="00166AA2"/>
    <w:rsid w:val="00172F53"/>
    <w:rsid w:val="00174304"/>
    <w:rsid w:val="00176A2D"/>
    <w:rsid w:val="0019073F"/>
    <w:rsid w:val="00196BA3"/>
    <w:rsid w:val="001B00BF"/>
    <w:rsid w:val="001B206B"/>
    <w:rsid w:val="001B3A83"/>
    <w:rsid w:val="001B5E36"/>
    <w:rsid w:val="001B672D"/>
    <w:rsid w:val="001C03AD"/>
    <w:rsid w:val="001C183F"/>
    <w:rsid w:val="001C1B28"/>
    <w:rsid w:val="001C5A9E"/>
    <w:rsid w:val="001D1A45"/>
    <w:rsid w:val="001D21A6"/>
    <w:rsid w:val="001E456B"/>
    <w:rsid w:val="001E7569"/>
    <w:rsid w:val="001F5161"/>
    <w:rsid w:val="00202A8C"/>
    <w:rsid w:val="00204514"/>
    <w:rsid w:val="00205484"/>
    <w:rsid w:val="00212AA2"/>
    <w:rsid w:val="00213DEC"/>
    <w:rsid w:val="0022046D"/>
    <w:rsid w:val="0022432D"/>
    <w:rsid w:val="002337EA"/>
    <w:rsid w:val="00242D30"/>
    <w:rsid w:val="00261586"/>
    <w:rsid w:val="00283641"/>
    <w:rsid w:val="00287359"/>
    <w:rsid w:val="00290471"/>
    <w:rsid w:val="002936FA"/>
    <w:rsid w:val="00295C05"/>
    <w:rsid w:val="002A0FC0"/>
    <w:rsid w:val="002A1878"/>
    <w:rsid w:val="002A29A2"/>
    <w:rsid w:val="002A361F"/>
    <w:rsid w:val="002A4A09"/>
    <w:rsid w:val="002A4F62"/>
    <w:rsid w:val="002A769C"/>
    <w:rsid w:val="002B10CA"/>
    <w:rsid w:val="002B3474"/>
    <w:rsid w:val="002B38C2"/>
    <w:rsid w:val="002B3F78"/>
    <w:rsid w:val="002B792E"/>
    <w:rsid w:val="002E1480"/>
    <w:rsid w:val="002E7BE3"/>
    <w:rsid w:val="002F4145"/>
    <w:rsid w:val="003029FE"/>
    <w:rsid w:val="00312059"/>
    <w:rsid w:val="0031226F"/>
    <w:rsid w:val="00320647"/>
    <w:rsid w:val="00326997"/>
    <w:rsid w:val="00332399"/>
    <w:rsid w:val="00332609"/>
    <w:rsid w:val="00337A5A"/>
    <w:rsid w:val="00340110"/>
    <w:rsid w:val="00345BEB"/>
    <w:rsid w:val="00350C8C"/>
    <w:rsid w:val="00356002"/>
    <w:rsid w:val="00357CA6"/>
    <w:rsid w:val="00362E32"/>
    <w:rsid w:val="0036322B"/>
    <w:rsid w:val="003635D2"/>
    <w:rsid w:val="00366077"/>
    <w:rsid w:val="00367FB3"/>
    <w:rsid w:val="00377231"/>
    <w:rsid w:val="003819CA"/>
    <w:rsid w:val="003845A2"/>
    <w:rsid w:val="00386645"/>
    <w:rsid w:val="0038772A"/>
    <w:rsid w:val="003923DF"/>
    <w:rsid w:val="003A2B7F"/>
    <w:rsid w:val="003A3005"/>
    <w:rsid w:val="003C2098"/>
    <w:rsid w:val="003C792A"/>
    <w:rsid w:val="003D77D0"/>
    <w:rsid w:val="003E0397"/>
    <w:rsid w:val="003E2443"/>
    <w:rsid w:val="003E4DAB"/>
    <w:rsid w:val="003F0B0A"/>
    <w:rsid w:val="003F2712"/>
    <w:rsid w:val="003F4538"/>
    <w:rsid w:val="003F5201"/>
    <w:rsid w:val="003F791A"/>
    <w:rsid w:val="00404EFD"/>
    <w:rsid w:val="0041727B"/>
    <w:rsid w:val="00420D7C"/>
    <w:rsid w:val="0042516B"/>
    <w:rsid w:val="0042690A"/>
    <w:rsid w:val="004302EA"/>
    <w:rsid w:val="00433F56"/>
    <w:rsid w:val="00440BED"/>
    <w:rsid w:val="00441D56"/>
    <w:rsid w:val="004422D5"/>
    <w:rsid w:val="00443C9D"/>
    <w:rsid w:val="00444173"/>
    <w:rsid w:val="00447506"/>
    <w:rsid w:val="00475097"/>
    <w:rsid w:val="00480959"/>
    <w:rsid w:val="00482D45"/>
    <w:rsid w:val="00487928"/>
    <w:rsid w:val="00490D6A"/>
    <w:rsid w:val="00496FA2"/>
    <w:rsid w:val="004A07B1"/>
    <w:rsid w:val="004A0973"/>
    <w:rsid w:val="004A24AA"/>
    <w:rsid w:val="004A48B8"/>
    <w:rsid w:val="004B573A"/>
    <w:rsid w:val="004B76FD"/>
    <w:rsid w:val="004C0B5A"/>
    <w:rsid w:val="004C3437"/>
    <w:rsid w:val="004D2C96"/>
    <w:rsid w:val="004D4D3D"/>
    <w:rsid w:val="004E4C3E"/>
    <w:rsid w:val="004E66C3"/>
    <w:rsid w:val="004F00AD"/>
    <w:rsid w:val="004F5D4F"/>
    <w:rsid w:val="00505464"/>
    <w:rsid w:val="00506452"/>
    <w:rsid w:val="0051656F"/>
    <w:rsid w:val="00521DF6"/>
    <w:rsid w:val="00526964"/>
    <w:rsid w:val="005320DC"/>
    <w:rsid w:val="00535E27"/>
    <w:rsid w:val="005370EA"/>
    <w:rsid w:val="005413B6"/>
    <w:rsid w:val="00541D10"/>
    <w:rsid w:val="005474D1"/>
    <w:rsid w:val="00553C3C"/>
    <w:rsid w:val="00562D90"/>
    <w:rsid w:val="0056500B"/>
    <w:rsid w:val="00591F40"/>
    <w:rsid w:val="005A35EA"/>
    <w:rsid w:val="005A497A"/>
    <w:rsid w:val="005B1688"/>
    <w:rsid w:val="005C1760"/>
    <w:rsid w:val="005C2B64"/>
    <w:rsid w:val="005C44FC"/>
    <w:rsid w:val="005D131F"/>
    <w:rsid w:val="005D529B"/>
    <w:rsid w:val="005E24EA"/>
    <w:rsid w:val="005E4C31"/>
    <w:rsid w:val="005F0014"/>
    <w:rsid w:val="005F309E"/>
    <w:rsid w:val="005F4E36"/>
    <w:rsid w:val="005F5475"/>
    <w:rsid w:val="005F56CE"/>
    <w:rsid w:val="005F6CE7"/>
    <w:rsid w:val="00602A83"/>
    <w:rsid w:val="00603260"/>
    <w:rsid w:val="006052A7"/>
    <w:rsid w:val="006112AA"/>
    <w:rsid w:val="006115DB"/>
    <w:rsid w:val="00612D1C"/>
    <w:rsid w:val="006133A3"/>
    <w:rsid w:val="006214A8"/>
    <w:rsid w:val="00621838"/>
    <w:rsid w:val="00622AEB"/>
    <w:rsid w:val="00625B0E"/>
    <w:rsid w:val="00634870"/>
    <w:rsid w:val="006353DC"/>
    <w:rsid w:val="00636394"/>
    <w:rsid w:val="00637712"/>
    <w:rsid w:val="00645ACE"/>
    <w:rsid w:val="006479A4"/>
    <w:rsid w:val="00652B84"/>
    <w:rsid w:val="00654DE3"/>
    <w:rsid w:val="00657499"/>
    <w:rsid w:val="00670263"/>
    <w:rsid w:val="006728E0"/>
    <w:rsid w:val="006755E1"/>
    <w:rsid w:val="00681C1E"/>
    <w:rsid w:val="006826B9"/>
    <w:rsid w:val="00686203"/>
    <w:rsid w:val="006901F2"/>
    <w:rsid w:val="006920A9"/>
    <w:rsid w:val="00692ECD"/>
    <w:rsid w:val="00697789"/>
    <w:rsid w:val="006A5AD7"/>
    <w:rsid w:val="006A69EC"/>
    <w:rsid w:val="006B18C3"/>
    <w:rsid w:val="006C0791"/>
    <w:rsid w:val="006C47B6"/>
    <w:rsid w:val="006C7C31"/>
    <w:rsid w:val="006D2B36"/>
    <w:rsid w:val="006E2897"/>
    <w:rsid w:val="006E605B"/>
    <w:rsid w:val="006E60B8"/>
    <w:rsid w:val="006E6EF1"/>
    <w:rsid w:val="006F7E24"/>
    <w:rsid w:val="00710561"/>
    <w:rsid w:val="00710759"/>
    <w:rsid w:val="007229D8"/>
    <w:rsid w:val="007236BF"/>
    <w:rsid w:val="007241BD"/>
    <w:rsid w:val="00724DAE"/>
    <w:rsid w:val="00727BCC"/>
    <w:rsid w:val="007443A6"/>
    <w:rsid w:val="007540A5"/>
    <w:rsid w:val="00754CE2"/>
    <w:rsid w:val="00757670"/>
    <w:rsid w:val="0076631A"/>
    <w:rsid w:val="0076689E"/>
    <w:rsid w:val="00767C65"/>
    <w:rsid w:val="00780B39"/>
    <w:rsid w:val="0078424D"/>
    <w:rsid w:val="00786795"/>
    <w:rsid w:val="0079047F"/>
    <w:rsid w:val="007906D8"/>
    <w:rsid w:val="007909E7"/>
    <w:rsid w:val="007A3172"/>
    <w:rsid w:val="007A76D3"/>
    <w:rsid w:val="007B0131"/>
    <w:rsid w:val="007B3332"/>
    <w:rsid w:val="007B6A06"/>
    <w:rsid w:val="007C551D"/>
    <w:rsid w:val="007C569A"/>
    <w:rsid w:val="007D1A0C"/>
    <w:rsid w:val="007D2E83"/>
    <w:rsid w:val="007E28CC"/>
    <w:rsid w:val="007E6A36"/>
    <w:rsid w:val="007F2676"/>
    <w:rsid w:val="007F2F94"/>
    <w:rsid w:val="008051B5"/>
    <w:rsid w:val="00815685"/>
    <w:rsid w:val="00824072"/>
    <w:rsid w:val="00825BB9"/>
    <w:rsid w:val="0083126C"/>
    <w:rsid w:val="00831993"/>
    <w:rsid w:val="00834E4F"/>
    <w:rsid w:val="0084097F"/>
    <w:rsid w:val="008415F7"/>
    <w:rsid w:val="00842516"/>
    <w:rsid w:val="00842C77"/>
    <w:rsid w:val="00843131"/>
    <w:rsid w:val="00846E62"/>
    <w:rsid w:val="00847F46"/>
    <w:rsid w:val="008506F4"/>
    <w:rsid w:val="00851989"/>
    <w:rsid w:val="0085726E"/>
    <w:rsid w:val="00862055"/>
    <w:rsid w:val="00862138"/>
    <w:rsid w:val="00880967"/>
    <w:rsid w:val="0088139E"/>
    <w:rsid w:val="0089255F"/>
    <w:rsid w:val="008A19D7"/>
    <w:rsid w:val="008A34C0"/>
    <w:rsid w:val="008A409D"/>
    <w:rsid w:val="008B0ED6"/>
    <w:rsid w:val="008B25E5"/>
    <w:rsid w:val="008B5586"/>
    <w:rsid w:val="008B600C"/>
    <w:rsid w:val="008B6506"/>
    <w:rsid w:val="008C0294"/>
    <w:rsid w:val="008C4389"/>
    <w:rsid w:val="008D3706"/>
    <w:rsid w:val="008E288C"/>
    <w:rsid w:val="008E5AE5"/>
    <w:rsid w:val="008F425F"/>
    <w:rsid w:val="008F4ADA"/>
    <w:rsid w:val="008F5F2A"/>
    <w:rsid w:val="008F6D19"/>
    <w:rsid w:val="00901D96"/>
    <w:rsid w:val="00905DDA"/>
    <w:rsid w:val="0090672E"/>
    <w:rsid w:val="00914772"/>
    <w:rsid w:val="009241A9"/>
    <w:rsid w:val="009256BF"/>
    <w:rsid w:val="00925984"/>
    <w:rsid w:val="009340A0"/>
    <w:rsid w:val="00944E77"/>
    <w:rsid w:val="00946A05"/>
    <w:rsid w:val="0095326B"/>
    <w:rsid w:val="00957D6A"/>
    <w:rsid w:val="0096205B"/>
    <w:rsid w:val="009770AE"/>
    <w:rsid w:val="00977954"/>
    <w:rsid w:val="00992030"/>
    <w:rsid w:val="009A00AE"/>
    <w:rsid w:val="009B1B6D"/>
    <w:rsid w:val="009B2F8B"/>
    <w:rsid w:val="009C1B87"/>
    <w:rsid w:val="009C454C"/>
    <w:rsid w:val="009D0F61"/>
    <w:rsid w:val="009D4693"/>
    <w:rsid w:val="009D694E"/>
    <w:rsid w:val="009E32E2"/>
    <w:rsid w:val="009E409F"/>
    <w:rsid w:val="009E5644"/>
    <w:rsid w:val="009E64DF"/>
    <w:rsid w:val="009F25B0"/>
    <w:rsid w:val="00A031F4"/>
    <w:rsid w:val="00A14770"/>
    <w:rsid w:val="00A162BA"/>
    <w:rsid w:val="00A211BE"/>
    <w:rsid w:val="00A26673"/>
    <w:rsid w:val="00A34EE4"/>
    <w:rsid w:val="00A37D39"/>
    <w:rsid w:val="00A414FB"/>
    <w:rsid w:val="00A454C6"/>
    <w:rsid w:val="00A456C9"/>
    <w:rsid w:val="00A47871"/>
    <w:rsid w:val="00A52D34"/>
    <w:rsid w:val="00A546D6"/>
    <w:rsid w:val="00A54F2A"/>
    <w:rsid w:val="00A56CB4"/>
    <w:rsid w:val="00A62EEB"/>
    <w:rsid w:val="00A64E13"/>
    <w:rsid w:val="00A665D9"/>
    <w:rsid w:val="00A6781D"/>
    <w:rsid w:val="00A679C0"/>
    <w:rsid w:val="00A70417"/>
    <w:rsid w:val="00A72974"/>
    <w:rsid w:val="00A7649A"/>
    <w:rsid w:val="00A9087F"/>
    <w:rsid w:val="00A90C0D"/>
    <w:rsid w:val="00A91B7E"/>
    <w:rsid w:val="00AA5624"/>
    <w:rsid w:val="00AB121C"/>
    <w:rsid w:val="00AB140D"/>
    <w:rsid w:val="00AB574A"/>
    <w:rsid w:val="00AC1E90"/>
    <w:rsid w:val="00AC2312"/>
    <w:rsid w:val="00AC3EC7"/>
    <w:rsid w:val="00AD096F"/>
    <w:rsid w:val="00AD1DC4"/>
    <w:rsid w:val="00AD1E1A"/>
    <w:rsid w:val="00AD544D"/>
    <w:rsid w:val="00AD75F7"/>
    <w:rsid w:val="00AF2700"/>
    <w:rsid w:val="00AF67B7"/>
    <w:rsid w:val="00B176C7"/>
    <w:rsid w:val="00B254AB"/>
    <w:rsid w:val="00B254DB"/>
    <w:rsid w:val="00B265E1"/>
    <w:rsid w:val="00B26CEE"/>
    <w:rsid w:val="00B35909"/>
    <w:rsid w:val="00B3767C"/>
    <w:rsid w:val="00B40266"/>
    <w:rsid w:val="00B41D9D"/>
    <w:rsid w:val="00B52EDA"/>
    <w:rsid w:val="00B67475"/>
    <w:rsid w:val="00B72C35"/>
    <w:rsid w:val="00B72DF3"/>
    <w:rsid w:val="00B73CAB"/>
    <w:rsid w:val="00B746AF"/>
    <w:rsid w:val="00B778D3"/>
    <w:rsid w:val="00B955C0"/>
    <w:rsid w:val="00B96075"/>
    <w:rsid w:val="00BA229A"/>
    <w:rsid w:val="00BA71B3"/>
    <w:rsid w:val="00BA7945"/>
    <w:rsid w:val="00BC0F8E"/>
    <w:rsid w:val="00BC5532"/>
    <w:rsid w:val="00BD068E"/>
    <w:rsid w:val="00BD0F8C"/>
    <w:rsid w:val="00BD37AA"/>
    <w:rsid w:val="00BD4CA4"/>
    <w:rsid w:val="00BE4300"/>
    <w:rsid w:val="00BF11C6"/>
    <w:rsid w:val="00BF30AD"/>
    <w:rsid w:val="00BF7EE0"/>
    <w:rsid w:val="00C001F8"/>
    <w:rsid w:val="00C05FA8"/>
    <w:rsid w:val="00C1078F"/>
    <w:rsid w:val="00C11A14"/>
    <w:rsid w:val="00C145BE"/>
    <w:rsid w:val="00C153F3"/>
    <w:rsid w:val="00C154D6"/>
    <w:rsid w:val="00C262DB"/>
    <w:rsid w:val="00C3000C"/>
    <w:rsid w:val="00C33787"/>
    <w:rsid w:val="00C4119D"/>
    <w:rsid w:val="00C44CB9"/>
    <w:rsid w:val="00C577F2"/>
    <w:rsid w:val="00C607C1"/>
    <w:rsid w:val="00C703AE"/>
    <w:rsid w:val="00C70582"/>
    <w:rsid w:val="00C767A1"/>
    <w:rsid w:val="00C77433"/>
    <w:rsid w:val="00C92783"/>
    <w:rsid w:val="00C93C4E"/>
    <w:rsid w:val="00C95D85"/>
    <w:rsid w:val="00C96B53"/>
    <w:rsid w:val="00CA0DAC"/>
    <w:rsid w:val="00CA160E"/>
    <w:rsid w:val="00CA1E8E"/>
    <w:rsid w:val="00CA581D"/>
    <w:rsid w:val="00CA596A"/>
    <w:rsid w:val="00CA710F"/>
    <w:rsid w:val="00CB03D7"/>
    <w:rsid w:val="00CB319A"/>
    <w:rsid w:val="00CB6AF0"/>
    <w:rsid w:val="00CB7194"/>
    <w:rsid w:val="00CB771A"/>
    <w:rsid w:val="00CC2E0F"/>
    <w:rsid w:val="00CC74AE"/>
    <w:rsid w:val="00CD1710"/>
    <w:rsid w:val="00CD3CAD"/>
    <w:rsid w:val="00CD4481"/>
    <w:rsid w:val="00CD5DD7"/>
    <w:rsid w:val="00CD7B97"/>
    <w:rsid w:val="00CE18F5"/>
    <w:rsid w:val="00CE34D8"/>
    <w:rsid w:val="00D065EB"/>
    <w:rsid w:val="00D12748"/>
    <w:rsid w:val="00D207B7"/>
    <w:rsid w:val="00D30DE7"/>
    <w:rsid w:val="00D37659"/>
    <w:rsid w:val="00D4054A"/>
    <w:rsid w:val="00D43188"/>
    <w:rsid w:val="00D63B1E"/>
    <w:rsid w:val="00D6435D"/>
    <w:rsid w:val="00D70907"/>
    <w:rsid w:val="00D724DE"/>
    <w:rsid w:val="00D729BD"/>
    <w:rsid w:val="00D80A00"/>
    <w:rsid w:val="00D81490"/>
    <w:rsid w:val="00D93528"/>
    <w:rsid w:val="00D968C1"/>
    <w:rsid w:val="00DA259E"/>
    <w:rsid w:val="00DA57D7"/>
    <w:rsid w:val="00DA6A49"/>
    <w:rsid w:val="00DB131C"/>
    <w:rsid w:val="00DB4C59"/>
    <w:rsid w:val="00DC0C21"/>
    <w:rsid w:val="00DC6286"/>
    <w:rsid w:val="00DE57EF"/>
    <w:rsid w:val="00DE7065"/>
    <w:rsid w:val="00DF6AFA"/>
    <w:rsid w:val="00DF7A6F"/>
    <w:rsid w:val="00E0104D"/>
    <w:rsid w:val="00E0481A"/>
    <w:rsid w:val="00E10F15"/>
    <w:rsid w:val="00E1671C"/>
    <w:rsid w:val="00E16EE1"/>
    <w:rsid w:val="00E279DB"/>
    <w:rsid w:val="00E3607B"/>
    <w:rsid w:val="00E4077F"/>
    <w:rsid w:val="00E41785"/>
    <w:rsid w:val="00E4314E"/>
    <w:rsid w:val="00E45020"/>
    <w:rsid w:val="00E45D1C"/>
    <w:rsid w:val="00E4629E"/>
    <w:rsid w:val="00E46656"/>
    <w:rsid w:val="00E579D7"/>
    <w:rsid w:val="00E77BEE"/>
    <w:rsid w:val="00E81C9E"/>
    <w:rsid w:val="00E8278B"/>
    <w:rsid w:val="00E85A44"/>
    <w:rsid w:val="00E86AC6"/>
    <w:rsid w:val="00E9208B"/>
    <w:rsid w:val="00E93B16"/>
    <w:rsid w:val="00EA2E90"/>
    <w:rsid w:val="00EA6B5B"/>
    <w:rsid w:val="00EB2CE7"/>
    <w:rsid w:val="00EB444C"/>
    <w:rsid w:val="00EC0579"/>
    <w:rsid w:val="00EC1D68"/>
    <w:rsid w:val="00ED1D51"/>
    <w:rsid w:val="00ED3C52"/>
    <w:rsid w:val="00EE4272"/>
    <w:rsid w:val="00EE7BB9"/>
    <w:rsid w:val="00EF61E4"/>
    <w:rsid w:val="00F077E1"/>
    <w:rsid w:val="00F0795F"/>
    <w:rsid w:val="00F13907"/>
    <w:rsid w:val="00F227CC"/>
    <w:rsid w:val="00F2594B"/>
    <w:rsid w:val="00F318FC"/>
    <w:rsid w:val="00F32537"/>
    <w:rsid w:val="00F36168"/>
    <w:rsid w:val="00F36169"/>
    <w:rsid w:val="00F50CB1"/>
    <w:rsid w:val="00F5158F"/>
    <w:rsid w:val="00F56346"/>
    <w:rsid w:val="00F56B21"/>
    <w:rsid w:val="00F60076"/>
    <w:rsid w:val="00F6062B"/>
    <w:rsid w:val="00F61A29"/>
    <w:rsid w:val="00F61CEC"/>
    <w:rsid w:val="00F75C6F"/>
    <w:rsid w:val="00F80B94"/>
    <w:rsid w:val="00F845D5"/>
    <w:rsid w:val="00F85E1B"/>
    <w:rsid w:val="00F86561"/>
    <w:rsid w:val="00F9440E"/>
    <w:rsid w:val="00F95DC7"/>
    <w:rsid w:val="00F96C60"/>
    <w:rsid w:val="00FA09F5"/>
    <w:rsid w:val="00FA1422"/>
    <w:rsid w:val="00FA1F3F"/>
    <w:rsid w:val="00FA3366"/>
    <w:rsid w:val="00FA356B"/>
    <w:rsid w:val="00FA4977"/>
    <w:rsid w:val="00FA4E53"/>
    <w:rsid w:val="00FA7457"/>
    <w:rsid w:val="00FB20E6"/>
    <w:rsid w:val="00FB2BCF"/>
    <w:rsid w:val="00FB4A5D"/>
    <w:rsid w:val="00FB53AB"/>
    <w:rsid w:val="00FB6264"/>
    <w:rsid w:val="00FC3CAE"/>
    <w:rsid w:val="00FD0EB4"/>
    <w:rsid w:val="00FD1B5F"/>
    <w:rsid w:val="00FD52FC"/>
    <w:rsid w:val="00FE2B20"/>
    <w:rsid w:val="00FE30B1"/>
    <w:rsid w:val="00FE4BB4"/>
    <w:rsid w:val="00FF03FD"/>
    <w:rsid w:val="00FF1E34"/>
    <w:rsid w:val="00FF509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val="en-US"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val="en-CA"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wmf"/><Relationship Id="rId21" Type="http://schemas.openxmlformats.org/officeDocument/2006/relationships/image" Target="media/image4.wmf"/><Relationship Id="rId34" Type="http://schemas.openxmlformats.org/officeDocument/2006/relationships/image" Target="media/image12.png"/><Relationship Id="rId42" Type="http://schemas.openxmlformats.org/officeDocument/2006/relationships/oleObject" Target="embeddings/oleObject11.bin"/><Relationship Id="rId47" Type="http://schemas.openxmlformats.org/officeDocument/2006/relationships/header" Target="header3.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0.png"/><Relationship Id="rId37"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4.png"/><Relationship Id="rId49"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png"/><Relationship Id="rId44" Type="http://schemas.openxmlformats.org/officeDocument/2006/relationships/oleObject" Target="embeddings/oleObject1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header" Target="header4.xml"/><Relationship Id="rId8" Type="http://schemas.openxmlformats.org/officeDocument/2006/relationships/header" Target="header1.xml"/><Relationship Id="rId51" Type="http://schemas.microsoft.com/office/2011/relationships/people" Target="people.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png"/><Relationship Id="rId38" Type="http://schemas.openxmlformats.org/officeDocument/2006/relationships/oleObject" Target="embeddings/oleObject9.bin"/><Relationship Id="rId46" Type="http://schemas.openxmlformats.org/officeDocument/2006/relationships/footer" Target="footer3.xml"/><Relationship Id="rId20" Type="http://schemas.openxmlformats.org/officeDocument/2006/relationships/oleObject" Target="embeddings/oleObject3.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031</TotalTime>
  <Pages>57</Pages>
  <Words>73606</Words>
  <Characters>419557</Characters>
  <Application>Microsoft Office Word</Application>
  <DocSecurity>0</DocSecurity>
  <Lines>3496</Lines>
  <Paragraphs>984</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49217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Dawn MacIsaac</cp:lastModifiedBy>
  <cp:revision>191</cp:revision>
  <cp:lastPrinted>2007-07-04T16:15:00Z</cp:lastPrinted>
  <dcterms:created xsi:type="dcterms:W3CDTF">2021-09-07T23:48:00Z</dcterms:created>
  <dcterms:modified xsi:type="dcterms:W3CDTF">2021-09-13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